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handoutMasterIdLst>
    <p:handoutMasterId r:id="rId39"/>
  </p:handoutMasterIdLst>
  <p:sldIdLst>
    <p:sldId id="256" r:id="rId2"/>
    <p:sldId id="307" r:id="rId3"/>
    <p:sldId id="336" r:id="rId4"/>
    <p:sldId id="332" r:id="rId5"/>
    <p:sldId id="334" r:id="rId6"/>
    <p:sldId id="345" r:id="rId7"/>
    <p:sldId id="335" r:id="rId8"/>
    <p:sldId id="262" r:id="rId9"/>
    <p:sldId id="265" r:id="rId10"/>
    <p:sldId id="268" r:id="rId11"/>
    <p:sldId id="267" r:id="rId12"/>
    <p:sldId id="260" r:id="rId13"/>
    <p:sldId id="304" r:id="rId14"/>
    <p:sldId id="261" r:id="rId15"/>
    <p:sldId id="328" r:id="rId16"/>
    <p:sldId id="331" r:id="rId17"/>
    <p:sldId id="337" r:id="rId18"/>
    <p:sldId id="325" r:id="rId19"/>
    <p:sldId id="326" r:id="rId20"/>
    <p:sldId id="327" r:id="rId21"/>
    <p:sldId id="338" r:id="rId22"/>
    <p:sldId id="339" r:id="rId23"/>
    <p:sldId id="276" r:id="rId24"/>
    <p:sldId id="285" r:id="rId25"/>
    <p:sldId id="291" r:id="rId26"/>
    <p:sldId id="305" r:id="rId27"/>
    <p:sldId id="340" r:id="rId28"/>
    <p:sldId id="341" r:id="rId29"/>
    <p:sldId id="342" r:id="rId30"/>
    <p:sldId id="306" r:id="rId31"/>
    <p:sldId id="330" r:id="rId32"/>
    <p:sldId id="317" r:id="rId33"/>
    <p:sldId id="318" r:id="rId34"/>
    <p:sldId id="319" r:id="rId35"/>
    <p:sldId id="320" r:id="rId36"/>
    <p:sldId id="321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stful70" initials="w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33B6"/>
    <a:srgbClr val="FFFF99"/>
    <a:srgbClr val="009900"/>
    <a:srgbClr val="DA0000"/>
    <a:srgbClr val="C00000"/>
    <a:srgbClr val="FFCCFF"/>
    <a:srgbClr val="F79B4F"/>
    <a:srgbClr val="FFFF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4671" autoAdjust="0"/>
  </p:normalViewPr>
  <p:slideViewPr>
    <p:cSldViewPr>
      <p:cViewPr varScale="1">
        <p:scale>
          <a:sx n="71" d="100"/>
          <a:sy n="71" d="100"/>
        </p:scale>
        <p:origin x="-11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GB" smtClean="0"/>
              <a:t>nanotubes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D36CA2-8A2A-49BF-9049-D88532F71E22}" type="datetimeFigureOut">
              <a:rPr lang="en-GB" smtClean="0"/>
              <a:pPr/>
              <a:t>06/06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09BC11-1CC1-41B0-8B72-A2359FC6332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1858141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GB" smtClean="0"/>
              <a:t>nanotubes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86B709-6FB3-4646-B7E1-E76345BE0523}" type="datetimeFigureOut">
              <a:rPr lang="en-GB" smtClean="0"/>
              <a:pPr/>
              <a:t>06/06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97BA97-C752-4F44-A7D4-F73BA696E14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804014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GB" smtClean="0"/>
              <a:t>nanotubes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F97BA97-C752-4F44-A7D4-F73BA696E14B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5877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GB" smtClean="0"/>
              <a:t>nanotubes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F97BA97-C752-4F44-A7D4-F73BA696E14B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45431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GB" smtClean="0"/>
              <a:t>nanotubes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F97BA97-C752-4F44-A7D4-F73BA696E14B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027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GB" smtClean="0"/>
              <a:t>nanotubes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F97BA97-C752-4F44-A7D4-F73BA696E14B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9957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97BA97-C752-4F44-A7D4-F73BA696E14B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GB" smtClean="0"/>
              <a:t>nanotubes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56508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GB" smtClean="0"/>
              <a:t>nanotubes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F97BA97-C752-4F44-A7D4-F73BA696E14B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56140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GB" smtClean="0"/>
              <a:t>nanotubes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F97BA97-C752-4F44-A7D4-F73BA696E14B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81969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GB" smtClean="0"/>
              <a:t>nanotubes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F97BA97-C752-4F44-A7D4-F73BA696E14B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3590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182E6-FA2C-41EE-A3E9-BCADF119701D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A4DE2-8330-45AA-B882-275074C7126E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BCF0F-7167-4B16-8BAE-7CE1D3F28F02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182DD-E6D1-4E51-AB64-D3575C328636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0ACDA-E07C-4AAE-85E0-739B2AA024A3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9780D-011A-43B0-828C-E00C914B433C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24FF-E375-4160-8D72-F5B9824470D2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EB7BD-6411-43CB-8CD4-5789A0CA6711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CC18C-3D2F-4C76-9623-55E847933005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02E42-F1DB-46AF-9725-AD0946AA8104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12953-D1AD-4200-BF61-5F751751EFB8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A38FE4C1-1D2F-406D-869C-EF99667F3C83}" type="datetime1">
              <a:rPr lang="en-GB" smtClean="0"/>
              <a:pPr/>
              <a:t>06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F2D4036F-3D78-4E26-A645-0878B54A104B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wipe/>
  </p:transition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1.png"/><Relationship Id="rId4" Type="http://schemas.openxmlformats.org/officeDocument/2006/relationships/image" Target="../media/image10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3.jpg"/><Relationship Id="rId7" Type="http://schemas.openxmlformats.org/officeDocument/2006/relationships/image" Target="../media/image23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4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8.jp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11" Type="http://schemas.openxmlformats.org/officeDocument/2006/relationships/image" Target="../media/image241.png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0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11.jpg"/><Relationship Id="rId7" Type="http://schemas.openxmlformats.org/officeDocument/2006/relationships/image" Target="../media/image2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0.png"/><Relationship Id="rId5" Type="http://schemas.openxmlformats.org/officeDocument/2006/relationships/image" Target="../media/image31.wmf"/><Relationship Id="rId10" Type="http://schemas.openxmlformats.org/officeDocument/2006/relationships/image" Target="../media/image27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0.png"/><Relationship Id="rId11" Type="http://schemas.openxmlformats.org/officeDocument/2006/relationships/image" Target="../media/image36.jpeg"/><Relationship Id="rId5" Type="http://schemas.openxmlformats.org/officeDocument/2006/relationships/image" Target="../media/image34.png"/><Relationship Id="rId10" Type="http://schemas.openxmlformats.org/officeDocument/2006/relationships/image" Target="../media/image35.jpeg"/><Relationship Id="rId4" Type="http://schemas.openxmlformats.org/officeDocument/2006/relationships/image" Target="../media/image33.png"/><Relationship Id="rId9" Type="http://schemas.openxmlformats.org/officeDocument/2006/relationships/image" Target="../media/image3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43.jp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39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jp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4" Type="http://schemas.openxmlformats.org/officeDocument/2006/relationships/image" Target="../media/image6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hyperlink" Target="http://en.wikipedia.org/wiki/Nobel_Prize_for_Physics" TargetMode="External"/><Relationship Id="rId5" Type="http://schemas.openxmlformats.org/officeDocument/2006/relationships/image" Target="../media/image69.jpg"/><Relationship Id="rId4" Type="http://schemas.openxmlformats.org/officeDocument/2006/relationships/hyperlink" Target="http://en.wikipedia.org/wiki/File:Hans_Bethe.jpg" TargetMode="External"/><Relationship Id="rId9" Type="http://schemas.openxmlformats.org/officeDocument/2006/relationships/image" Target="../media/image6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2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86800" cy="6096000"/>
          </a:xfr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GB" sz="4800" dirty="0" smtClean="0">
                <a:solidFill>
                  <a:schemeClr val="bg1"/>
                </a:solidFill>
                <a:latin typeface="Bauhaus 93" pitchFamily="82" charset="0"/>
              </a:rPr>
              <a:t/>
            </a:r>
            <a:br>
              <a:rPr lang="en-GB" sz="4800" dirty="0" smtClean="0">
                <a:solidFill>
                  <a:schemeClr val="bg1"/>
                </a:solidFill>
                <a:latin typeface="Bauhaus 93" pitchFamily="82" charset="0"/>
              </a:rPr>
            </a:br>
            <a:r>
              <a:rPr lang="en-GB" sz="4800" dirty="0">
                <a:solidFill>
                  <a:schemeClr val="bg1"/>
                </a:solidFill>
                <a:latin typeface="Bauhaus 93" pitchFamily="82" charset="0"/>
              </a:rPr>
              <a:t/>
            </a:r>
            <a:br>
              <a:rPr lang="en-GB" sz="4800" dirty="0">
                <a:solidFill>
                  <a:schemeClr val="bg1"/>
                </a:solidFill>
                <a:latin typeface="Bauhaus 93" pitchFamily="82" charset="0"/>
              </a:rPr>
            </a:br>
            <a:r>
              <a:rPr lang="en-GB" sz="4800" dirty="0" smtClean="0">
                <a:solidFill>
                  <a:schemeClr val="bg1"/>
                </a:solidFill>
                <a:latin typeface="Bauhaus 93" pitchFamily="82" charset="0"/>
              </a:rPr>
              <a:t/>
            </a:r>
            <a:br>
              <a:rPr lang="en-GB" sz="4800" dirty="0" smtClean="0">
                <a:solidFill>
                  <a:schemeClr val="bg1"/>
                </a:solidFill>
                <a:latin typeface="Bauhaus 93" pitchFamily="82" charset="0"/>
              </a:rPr>
            </a:br>
            <a:r>
              <a:rPr lang="en-GB" sz="4800" dirty="0">
                <a:solidFill>
                  <a:schemeClr val="bg1"/>
                </a:solidFill>
                <a:latin typeface="Bauhaus 93" pitchFamily="82" charset="0"/>
              </a:rPr>
              <a:t/>
            </a:r>
            <a:br>
              <a:rPr lang="en-GB" sz="4800" dirty="0">
                <a:solidFill>
                  <a:schemeClr val="bg1"/>
                </a:solidFill>
                <a:latin typeface="Bauhaus 93" pitchFamily="82" charset="0"/>
              </a:rPr>
            </a:br>
            <a:r>
              <a:rPr lang="en-GB" sz="4800" dirty="0" smtClean="0">
                <a:solidFill>
                  <a:schemeClr val="bg1"/>
                </a:solidFill>
                <a:latin typeface="Bauhaus 93" pitchFamily="82" charset="0"/>
              </a:rPr>
              <a:t/>
            </a:r>
            <a:br>
              <a:rPr lang="en-GB" sz="4800" dirty="0" smtClean="0">
                <a:solidFill>
                  <a:schemeClr val="bg1"/>
                </a:solidFill>
                <a:latin typeface="Bauhaus 93" pitchFamily="82" charset="0"/>
              </a:rPr>
            </a:br>
            <a:r>
              <a:rPr lang="en-GB" sz="4800" dirty="0">
                <a:solidFill>
                  <a:schemeClr val="bg1"/>
                </a:solidFill>
                <a:latin typeface="Bauhaus 93" pitchFamily="82" charset="0"/>
              </a:rPr>
              <a:t/>
            </a:r>
            <a:br>
              <a:rPr lang="en-GB" sz="4800" dirty="0">
                <a:solidFill>
                  <a:schemeClr val="bg1"/>
                </a:solidFill>
                <a:latin typeface="Bauhaus 93" pitchFamily="82" charset="0"/>
              </a:rPr>
            </a:br>
            <a:r>
              <a:rPr lang="en-GB" sz="4800" dirty="0" smtClean="0">
                <a:solidFill>
                  <a:schemeClr val="bg1"/>
                </a:solidFill>
                <a:latin typeface="Bauhaus 93" pitchFamily="82" charset="0"/>
              </a:rPr>
              <a:t/>
            </a:r>
            <a:br>
              <a:rPr lang="en-GB" sz="4800" dirty="0" smtClean="0">
                <a:solidFill>
                  <a:schemeClr val="bg1"/>
                </a:solidFill>
                <a:latin typeface="Bauhaus 93" pitchFamily="82" charset="0"/>
              </a:rPr>
            </a:br>
            <a:r>
              <a:rPr lang="en-GB" sz="4400" dirty="0">
                <a:solidFill>
                  <a:schemeClr val="bg1"/>
                </a:solidFill>
                <a:latin typeface="Bauhaus 93" pitchFamily="82" charset="0"/>
              </a:rPr>
              <a:t/>
            </a:r>
            <a:br>
              <a:rPr lang="en-GB" sz="4400" dirty="0">
                <a:solidFill>
                  <a:schemeClr val="bg1"/>
                </a:solidFill>
                <a:latin typeface="Bauhaus 93" pitchFamily="82" charset="0"/>
              </a:rPr>
            </a:br>
            <a:r>
              <a:rPr lang="en-GB" sz="4400" dirty="0" smtClean="0">
                <a:solidFill>
                  <a:schemeClr val="bg1"/>
                </a:solidFill>
                <a:latin typeface="Cooper Black" pitchFamily="18" charset="0"/>
              </a:rPr>
              <a:t>In  The  Name  Of  Allah</a:t>
            </a:r>
            <a:r>
              <a:rPr lang="en-GB" dirty="0" smtClean="0">
                <a:solidFill>
                  <a:schemeClr val="bg1"/>
                </a:solidFill>
                <a:latin typeface="Cooper Black" pitchFamily="18" charset="0"/>
              </a:rPr>
              <a:t/>
            </a:r>
            <a:br>
              <a:rPr lang="en-GB" dirty="0" smtClean="0">
                <a:solidFill>
                  <a:schemeClr val="bg1"/>
                </a:solidFill>
                <a:latin typeface="Cooper Black" pitchFamily="18" charset="0"/>
              </a:rPr>
            </a:br>
            <a:r>
              <a:rPr lang="en-GB" sz="3600" b="1" dirty="0" err="1" smtClean="0">
                <a:solidFill>
                  <a:srgbClr val="C00000"/>
                </a:solidFill>
                <a:latin typeface="Britannic Bold" pitchFamily="34" charset="0"/>
              </a:rPr>
              <a:t>excitons</a:t>
            </a:r>
            <a:r>
              <a:rPr lang="en-GB" b="1" dirty="0">
                <a:solidFill>
                  <a:srgbClr val="C00000"/>
                </a:solidFill>
                <a:latin typeface="Britannic Bold" pitchFamily="34" charset="0"/>
              </a:rPr>
              <a:t> </a:t>
            </a:r>
            <a:r>
              <a:rPr lang="en-GB" b="1" dirty="0" smtClean="0">
                <a:solidFill>
                  <a:srgbClr val="C00000"/>
                </a:solidFill>
                <a:latin typeface="Britannic Bold" pitchFamily="34" charset="0"/>
              </a:rPr>
              <a:t>  </a:t>
            </a:r>
            <a:r>
              <a:rPr lang="en-GB" sz="3600" b="1" dirty="0" smtClean="0">
                <a:solidFill>
                  <a:srgbClr val="C00000"/>
                </a:solidFill>
                <a:latin typeface="Britannic Bold" pitchFamily="34" charset="0"/>
              </a:rPr>
              <a:t>in  single – walled</a:t>
            </a:r>
            <a:br>
              <a:rPr lang="en-GB" sz="3600" b="1" dirty="0" smtClean="0">
                <a:solidFill>
                  <a:srgbClr val="C00000"/>
                </a:solidFill>
                <a:latin typeface="Britannic Bold" pitchFamily="34" charset="0"/>
              </a:rPr>
            </a:br>
            <a:r>
              <a:rPr lang="en-GB" sz="3600" b="1" dirty="0" smtClean="0">
                <a:solidFill>
                  <a:srgbClr val="C00000"/>
                </a:solidFill>
                <a:latin typeface="Britannic Bold" pitchFamily="34" charset="0"/>
              </a:rPr>
              <a:t> carbon   nanotubes</a:t>
            </a:r>
            <a:r>
              <a:rPr lang="en-GB" sz="2800" dirty="0">
                <a:solidFill>
                  <a:schemeClr val="bg1"/>
                </a:solidFill>
                <a:latin typeface="Cooper Black" pitchFamily="18" charset="0"/>
              </a:rPr>
              <a:t/>
            </a:r>
            <a:br>
              <a:rPr lang="en-GB" sz="2800" dirty="0">
                <a:solidFill>
                  <a:schemeClr val="bg1"/>
                </a:solidFill>
                <a:latin typeface="Cooper Black" pitchFamily="18" charset="0"/>
              </a:rPr>
            </a:br>
            <a:r>
              <a:rPr lang="en-GB" sz="3200" dirty="0" err="1" smtClean="0">
                <a:solidFill>
                  <a:schemeClr val="bg1"/>
                </a:solidFill>
                <a:latin typeface="Cooper Black" pitchFamily="18" charset="0"/>
              </a:rPr>
              <a:t>nasim</a:t>
            </a:r>
            <a:r>
              <a:rPr lang="en-GB" sz="3200" dirty="0">
                <a:solidFill>
                  <a:schemeClr val="bg1"/>
                </a:solidFill>
                <a:latin typeface="Cooper Black" pitchFamily="18" charset="0"/>
              </a:rPr>
              <a:t> </a:t>
            </a:r>
            <a:r>
              <a:rPr lang="en-GB" sz="3200" dirty="0" smtClean="0">
                <a:solidFill>
                  <a:schemeClr val="bg1"/>
                </a:solidFill>
                <a:latin typeface="Cooper Black" pitchFamily="18" charset="0"/>
              </a:rPr>
              <a:t> </a:t>
            </a:r>
            <a:r>
              <a:rPr lang="en-GB" sz="3200" dirty="0" err="1" smtClean="0">
                <a:solidFill>
                  <a:schemeClr val="bg1"/>
                </a:solidFill>
                <a:latin typeface="Cooper Black" pitchFamily="18" charset="0"/>
              </a:rPr>
              <a:t>moradi</a:t>
            </a:r>
            <a:r>
              <a:rPr lang="en-GB" sz="5400" dirty="0">
                <a:solidFill>
                  <a:schemeClr val="bg1"/>
                </a:solidFill>
                <a:latin typeface="Cooper Black" pitchFamily="18" charset="0"/>
              </a:rPr>
              <a:t/>
            </a:r>
            <a:br>
              <a:rPr lang="en-GB" sz="5400" dirty="0">
                <a:solidFill>
                  <a:schemeClr val="bg1"/>
                </a:solidFill>
                <a:latin typeface="Cooper Black" pitchFamily="18" charset="0"/>
              </a:rPr>
            </a:br>
            <a:r>
              <a:rPr lang="en-GB" sz="2000" b="1" dirty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raduate </a:t>
            </a:r>
            <a:r>
              <a:rPr lang="en-GB" sz="2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udent  </a:t>
            </a:r>
            <a:r>
              <a:rPr lang="en-GB" sz="2000" b="1" dirty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</a:t>
            </a:r>
            <a:br>
              <a:rPr lang="en-GB" sz="2000" b="1" dirty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GB" sz="2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tomic  and  </a:t>
            </a:r>
            <a:r>
              <a:rPr lang="en-GB" sz="2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lEcular</a:t>
            </a:r>
            <a:r>
              <a:rPr lang="en-GB" sz="2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physics</a:t>
            </a:r>
            <a:r>
              <a:rPr lang="en-GB" sz="3200" dirty="0">
                <a:solidFill>
                  <a:schemeClr val="accent6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/>
            </a:r>
            <a:br>
              <a:rPr lang="en-GB" sz="3200" dirty="0">
                <a:solidFill>
                  <a:schemeClr val="accent6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GB" sz="2000" dirty="0" smtClean="0">
                <a:solidFill>
                  <a:schemeClr val="bg1"/>
                </a:solidFill>
                <a:latin typeface="Cooper Black" pitchFamily="18" charset="0"/>
              </a:rPr>
              <a:t>under  supervision  of  : </a:t>
            </a:r>
            <a:br>
              <a:rPr lang="en-GB" sz="2000" dirty="0" smtClean="0">
                <a:solidFill>
                  <a:schemeClr val="bg1"/>
                </a:solidFill>
                <a:latin typeface="Cooper Black" pitchFamily="18" charset="0"/>
              </a:rPr>
            </a:br>
            <a:r>
              <a:rPr lang="en-GB" sz="2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r. </a:t>
            </a:r>
            <a:r>
              <a:rPr lang="en-GB" sz="2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azeli</a:t>
            </a:r>
            <a:r>
              <a:rPr lang="en-GB" sz="2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and  dr. </a:t>
            </a:r>
            <a:r>
              <a:rPr lang="en-GB" sz="2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ozaffari</a:t>
            </a:r>
            <a:r>
              <a:rPr lang="en-GB" sz="2000" dirty="0">
                <a:solidFill>
                  <a:srgbClr val="C00000"/>
                </a:solidFill>
                <a:latin typeface="Cooper Black" pitchFamily="18" charset="0"/>
              </a:rPr>
              <a:t/>
            </a:r>
            <a:br>
              <a:rPr lang="en-GB" sz="2000" dirty="0">
                <a:solidFill>
                  <a:srgbClr val="C00000"/>
                </a:solidFill>
                <a:latin typeface="Cooper Black" pitchFamily="18" charset="0"/>
              </a:rPr>
            </a:br>
            <a:r>
              <a:rPr lang="en-GB" sz="2400" b="1" dirty="0" err="1" smtClean="0">
                <a:solidFill>
                  <a:schemeClr val="bg1"/>
                </a:solidFill>
                <a:latin typeface="Calisto MT" pitchFamily="18" charset="0"/>
              </a:rPr>
              <a:t>qom</a:t>
            </a:r>
            <a:r>
              <a:rPr lang="en-GB" sz="2400" b="1" dirty="0" smtClean="0">
                <a:solidFill>
                  <a:schemeClr val="bg1"/>
                </a:solidFill>
                <a:latin typeface="Calisto MT" pitchFamily="18" charset="0"/>
              </a:rPr>
              <a:t>  University</a:t>
            </a:r>
            <a:r>
              <a:rPr lang="en-GB" sz="2400" b="1" dirty="0">
                <a:solidFill>
                  <a:schemeClr val="bg1"/>
                </a:solidFill>
                <a:latin typeface="Calisto MT" pitchFamily="18" charset="0"/>
              </a:rPr>
              <a:t/>
            </a:r>
            <a:br>
              <a:rPr lang="en-GB" sz="2400" b="1" dirty="0">
                <a:solidFill>
                  <a:schemeClr val="bg1"/>
                </a:solidFill>
                <a:latin typeface="Calisto MT" pitchFamily="18" charset="0"/>
              </a:rPr>
            </a:br>
            <a:endParaRPr lang="en-GB" sz="2400" b="1" dirty="0">
              <a:latin typeface="Calisto M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8513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260648"/>
            <a:ext cx="8676456" cy="954107"/>
          </a:xfrm>
          <a:prstGeom prst="rect">
            <a:avLst/>
          </a:prstGeom>
          <a:ln>
            <a:noFill/>
          </a:ln>
          <a:effectLst>
            <a:softEdge rad="6350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/>
          <a:p>
            <a:pPr marL="285750" indent="-285750">
              <a:buClr>
                <a:srgbClr val="00B0F0"/>
              </a:buClr>
              <a:buSzPct val="200000"/>
              <a:buFont typeface="Wingdings" pitchFamily="2" charset="2"/>
              <a:buChar char="§"/>
            </a:pPr>
            <a:r>
              <a:rPr lang="en-GB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 </a:t>
            </a:r>
            <a:r>
              <a:rPr lang="en-GB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rbon nanotube </a:t>
            </a:r>
            <a:r>
              <a:rPr lang="en-GB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ade of a single graphite layer rolled up into a hollow cylinder</a:t>
            </a:r>
            <a:endParaRPr lang="en-GB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467544" y="4572000"/>
            <a:ext cx="8136904" cy="1384995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200000"/>
              <a:buFont typeface="Wingdings" pitchFamily="2" charset="2"/>
              <a:buChar char="§"/>
            </a:pPr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with </a:t>
            </a:r>
            <a:r>
              <a:rPr lang="en-GB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ameter as small as nm </a:t>
            </a:r>
            <a:endParaRPr lang="en-GB" sz="28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200000"/>
              <a:buFont typeface="Wingdings" pitchFamily="2" charset="2"/>
              <a:buChar char="§"/>
            </a:pPr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GB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ngth</a:t>
            </a:r>
            <a:r>
              <a:rPr lang="en-GB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ew nm to microns</a:t>
            </a:r>
            <a:endParaRPr lang="en-GB" sz="28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363687" y="4286423"/>
            <a:ext cx="601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FF0000"/>
                </a:solidFill>
                <a:latin typeface="Comic Sans MS" pitchFamily="66" charset="0"/>
              </a:rPr>
              <a:t>Animation from S. Maruyama’s carbon nanotube sit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340768"/>
            <a:ext cx="7128792" cy="2819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0588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0" y="1487269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Comic Sans MS" pitchFamily="66" charset="0"/>
              </a:rPr>
              <a:t>multi-walled nanotube (</a:t>
            </a:r>
            <a:r>
              <a:rPr lang="en-GB" dirty="0" err="1" smtClean="0">
                <a:solidFill>
                  <a:srgbClr val="FF0000"/>
                </a:solidFill>
                <a:latin typeface="Comic Sans MS" pitchFamily="66" charset="0"/>
              </a:rPr>
              <a:t>mwnt</a:t>
            </a:r>
            <a:r>
              <a:rPr lang="en-GB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</a:p>
          <a:p>
            <a:r>
              <a:rPr lang="en-GB" dirty="0" smtClean="0">
                <a:solidFill>
                  <a:srgbClr val="FF0000"/>
                </a:solidFill>
                <a:latin typeface="Comic Sans MS" pitchFamily="66" charset="0"/>
              </a:rPr>
              <a:t>Diameter ~ 10 – 50 nm</a:t>
            </a:r>
          </a:p>
          <a:p>
            <a:r>
              <a:rPr lang="en-GB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en-GB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1487269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GB" dirty="0" smtClean="0">
                <a:solidFill>
                  <a:srgbClr val="FF0000"/>
                </a:solidFill>
                <a:latin typeface="Comic Sans MS" pitchFamily="66" charset="0"/>
              </a:rPr>
              <a:t>Single -walled  nanotube (</a:t>
            </a:r>
            <a:r>
              <a:rPr lang="en-GB" dirty="0" err="1" smtClean="0">
                <a:solidFill>
                  <a:srgbClr val="FF0000"/>
                </a:solidFill>
                <a:latin typeface="Comic Sans MS" pitchFamily="66" charset="0"/>
              </a:rPr>
              <a:t>swnt</a:t>
            </a:r>
            <a:r>
              <a:rPr lang="en-GB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</a:p>
          <a:p>
            <a:r>
              <a:rPr lang="en-GB" dirty="0" smtClean="0">
                <a:solidFill>
                  <a:srgbClr val="FF0000"/>
                </a:solidFill>
                <a:latin typeface="Comic Sans MS" pitchFamily="66" charset="0"/>
              </a:rPr>
              <a:t>    Diameter ~ 0.5 - 2nm</a:t>
            </a:r>
            <a:endParaRPr lang="en-GB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8229600" cy="336446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0"/>
              </a:schemeClr>
            </a:outerShdw>
          </a:effectLst>
          <a:scene3d>
            <a:camera prst="orthographicFront"/>
            <a:lightRig rig="threePt" dir="t"/>
          </a:scene3d>
          <a:sp3d>
            <a:bevelB prst="relaxedInset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41549" y="5486400"/>
            <a:ext cx="92120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err="1" smtClean="0">
                <a:solidFill>
                  <a:schemeClr val="bg1"/>
                </a:solidFill>
              </a:rPr>
              <a:t>J.Charlier</a:t>
            </a:r>
            <a:r>
              <a:rPr lang="en-GB" b="1" dirty="0" smtClean="0">
                <a:solidFill>
                  <a:schemeClr val="bg1"/>
                </a:solidFill>
              </a:rPr>
              <a:t> and X. </a:t>
            </a:r>
            <a:r>
              <a:rPr lang="en-GB" b="1" dirty="0" err="1" smtClean="0">
                <a:solidFill>
                  <a:schemeClr val="bg1"/>
                </a:solidFill>
              </a:rPr>
              <a:t>Blase</a:t>
            </a:r>
            <a:r>
              <a:rPr lang="en-GB" b="1" dirty="0" smtClean="0">
                <a:solidFill>
                  <a:schemeClr val="bg1"/>
                </a:solidFill>
              </a:rPr>
              <a:t> ,” electronic properties of nanotubes” , Rev . Mod . </a:t>
            </a:r>
            <a:r>
              <a:rPr lang="en-GB" b="1" dirty="0" err="1" smtClean="0">
                <a:solidFill>
                  <a:schemeClr val="bg1"/>
                </a:solidFill>
              </a:rPr>
              <a:t>Phys</a:t>
            </a:r>
            <a:r>
              <a:rPr lang="en-GB" b="1" dirty="0" smtClean="0">
                <a:solidFill>
                  <a:schemeClr val="bg1"/>
                </a:solidFill>
              </a:rPr>
              <a:t> .79 ( 2007 ).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11560" y="404664"/>
            <a:ext cx="7924800" cy="796950"/>
          </a:xfr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ross"/>
          </a:sp3d>
        </p:spPr>
        <p:txBody>
          <a:bodyPr>
            <a:noAutofit/>
            <a:scene3d>
              <a:camera prst="orthographicFront"/>
              <a:lightRig rig="threePt" dir="t"/>
            </a:scene3d>
            <a:sp3d extrusionH="57150">
              <a:bevelT w="38100" h="38100" prst="convex"/>
              <a:bevelB w="38100" h="38100" prst="convex"/>
            </a:sp3d>
          </a:bodyPr>
          <a:lstStyle/>
          <a:p>
            <a:pPr algn="ctr"/>
            <a:r>
              <a:rPr lang="en-GB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mages  of  nanotubes</a:t>
            </a:r>
            <a:endParaRPr lang="en-GB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7067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sz="quarter" idx="4294967295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4000" contrast="-2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963" y="0"/>
            <a:ext cx="4491037" cy="3594418"/>
          </a:xfrm>
        </p:spPr>
      </p:pic>
      <p:sp>
        <p:nvSpPr>
          <p:cNvPr id="9" name="Oval 8"/>
          <p:cNvSpPr/>
          <p:nvPr/>
        </p:nvSpPr>
        <p:spPr>
          <a:xfrm rot="20413776">
            <a:off x="3996674" y="1402657"/>
            <a:ext cx="5339439" cy="1146193"/>
          </a:xfrm>
          <a:prstGeom prst="ellipse">
            <a:avLst/>
          </a:prstGeom>
          <a:noFill/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65100" h="165100"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300192" y="1806352"/>
            <a:ext cx="864096" cy="2232248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856320" y="4114800"/>
            <a:ext cx="27542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 smtClean="0">
                <a:solidFill>
                  <a:srgbClr val="FF0000"/>
                </a:solidFill>
                <a:latin typeface="Comic Sans MS" pitchFamily="66" charset="0"/>
              </a:rPr>
              <a:t>Chiral vector</a:t>
            </a:r>
            <a:endParaRPr lang="en-GB" sz="32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45485" y="3674010"/>
            <a:ext cx="1598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lrsm.upenn.edu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2400" y="294144"/>
            <a:ext cx="4572000" cy="29546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 SWNT’s 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geometry </a:t>
            </a:r>
          </a:p>
          <a:p>
            <a:pPr marL="115888">
              <a:lnSpc>
                <a:spcPct val="150000"/>
              </a:lnSpc>
            </a:pPr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specified by  a  pair  of       integers   </a:t>
            </a:r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(n , m)</a:t>
            </a:r>
          </a:p>
          <a:p>
            <a:pPr marL="115888">
              <a:lnSpc>
                <a:spcPct val="150000"/>
              </a:lnSpc>
            </a:pPr>
            <a:endParaRPr lang="en-GB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3679" y="4872769"/>
                <a:ext cx="7672485" cy="994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lattice  constant  of  the  honeycomb  network</a:t>
                </a:r>
              </a:p>
              <a:p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GB" sz="280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𝑐</m:t>
                        </m:r>
                      </m:sub>
                    </m:sSub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𝑐</m:t>
                        </m:r>
                      </m:sub>
                    </m:sSub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≅</m:t>
                    </m:r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4</m:t>
                    </m:r>
                    <m:sSup>
                      <m:sSup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GB" sz="280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, the  C-C  bond  length)</a:t>
                </a:r>
                <a:endParaRPr lang="en-GB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79" y="4872769"/>
                <a:ext cx="7672485" cy="994631"/>
              </a:xfrm>
              <a:prstGeom prst="rect">
                <a:avLst/>
              </a:prstGeom>
              <a:blipFill rotWithShape="1">
                <a:blip r:embed="rId4"/>
                <a:stretch>
                  <a:fillRect l="-1668" t="-6098" r="-238" b="-15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726399" y="4191000"/>
            <a:ext cx="721401" cy="4736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43303" y="4444425"/>
            <a:ext cx="19094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FF0000"/>
                </a:solidFill>
                <a:latin typeface="Comic Sans MS" pitchFamily="66" charset="0"/>
              </a:rPr>
              <a:t>diameter</a:t>
            </a:r>
            <a:endParaRPr lang="en-GB" sz="3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5151" y="3589308"/>
                <a:ext cx="5642140" cy="830292"/>
              </a:xfrm>
              <a:prstGeom prst="rect">
                <a:avLst/>
              </a:prstGeom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sz="2800">
                              <a:latin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𝜋</m:t>
                          </m:r>
                        </m:den>
                      </m:f>
                      <m:r>
                        <a:rPr lang="en-US" sz="28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𝜋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latin typeface="Cambria Math"/>
                            </a:rPr>
                            <m:t>𝑛𝑚</m:t>
                          </m:r>
                          <m:r>
                            <a:rPr lang="en-US" sz="280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51" y="3589308"/>
                <a:ext cx="5642140" cy="83029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0986" y="2506506"/>
                <a:ext cx="3497881" cy="646331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3600" i="1">
                              <a:latin typeface="Cambria Math"/>
                            </a:rPr>
                            <m:t>h</m:t>
                          </m:r>
                        </m:sub>
                      </m:sSub>
                      <m:r>
                        <a:rPr lang="en-US" sz="3600">
                          <a:latin typeface="Cambria Math"/>
                        </a:rPr>
                        <m:t>=</m:t>
                      </m:r>
                      <m:r>
                        <a:rPr lang="en-US" sz="3600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60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3600">
                          <a:latin typeface="Cambria Math"/>
                        </a:rPr>
                        <m:t>+</m:t>
                      </m:r>
                      <m:r>
                        <a:rPr lang="en-US" sz="3600" i="1">
                          <a:latin typeface="Cambria Math"/>
                        </a:rPr>
                        <m:t>𝑚</m:t>
                      </m:r>
                      <m:sSub>
                        <m:sSubPr>
                          <m:ctrlPr>
                            <a:rPr lang="en-US" sz="3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60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86" y="2506506"/>
                <a:ext cx="3497881" cy="6463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00825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alpha val="2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808672" y="3943290"/>
            <a:ext cx="1391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chemeClr val="bg2"/>
                </a:solidFill>
                <a:latin typeface="Comic Sans MS" pitchFamily="66" charset="0"/>
              </a:rPr>
              <a:t>Tube axis</a:t>
            </a:r>
            <a:endParaRPr lang="en-GB" sz="2000" b="1" dirty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7821" y="3140968"/>
            <a:ext cx="8784976" cy="905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70C0"/>
              </a:buClr>
              <a:buSzPct val="200000"/>
            </a:pPr>
            <a:r>
              <a:rPr lang="en-GB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GB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691" y="942460"/>
            <a:ext cx="9144000" cy="301994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838200" y="914400"/>
            <a:ext cx="1143000" cy="2743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rved Right Arrow 14"/>
          <p:cNvSpPr/>
          <p:nvPr/>
        </p:nvSpPr>
        <p:spPr>
          <a:xfrm rot="477867">
            <a:off x="1337992" y="3381359"/>
            <a:ext cx="518829" cy="73153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828800" y="1905000"/>
            <a:ext cx="5081269" cy="1447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356528" y="3974068"/>
            <a:ext cx="3711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v . Mod . Phys.79 ( 2007)  ,  p:680</a:t>
            </a:r>
            <a:endParaRPr lang="en-GB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0" y="159603"/>
                <a:ext cx="87752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Clr>
                    <a:srgbClr val="0070C0"/>
                  </a:buClr>
                  <a:buSzPct val="200000"/>
                  <a:buFont typeface="Wingdings" pitchFamily="2" charset="2"/>
                  <a:buChar char="§"/>
                </a:pPr>
                <a:r>
                  <a:rPr lang="en-GB" sz="3200" b="1" dirty="0" smtClean="0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32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Chiral angle (</a:t>
                </a:r>
                <a14:m>
                  <m:oMath xmlns:m="http://schemas.openxmlformats.org/officeDocument/2006/math">
                    <m:r>
                      <a:rPr lang="en-GB" sz="3200" b="1" i="0" smtClean="0">
                        <a:solidFill>
                          <a:srgbClr val="7030A0"/>
                        </a:solidFill>
                        <a:latin typeface="Cambria Math"/>
                      </a:rPr>
                      <m:t>𝛉</m:t>
                    </m:r>
                  </m:oMath>
                </a14:m>
                <a:r>
                  <a:rPr lang="en-GB" sz="32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GB" sz="32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 angle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32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GB" sz="32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𝒉</m:t>
                        </m:r>
                      </m:sub>
                    </m:sSub>
                  </m:oMath>
                </a14:m>
                <a:r>
                  <a:rPr lang="en-GB" sz="32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32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GB" sz="32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GB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GB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9603"/>
                <a:ext cx="8775287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4097" t="-43796" b="-45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38200" y="4406205"/>
                <a:ext cx="7162800" cy="1384995"/>
              </a:xfrm>
              <a:prstGeom prst="rect">
                <a:avLst/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/>
              <a:p>
                <a:pPr algn="ctr">
                  <a:buClr>
                    <a:srgbClr val="0070C0"/>
                  </a:buClr>
                  <a:buSzPct val="200000"/>
                </a:pPr>
                <a:r>
                  <a:rPr lang="en-GB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(n , 0</a:t>
                </a:r>
                <a:r>
                  <a:rPr lang="en-GB" sz="28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)         (</a:t>
                </a:r>
                <a14:m>
                  <m:oMath xmlns:m="http://schemas.openxmlformats.org/officeDocument/2006/math">
                    <m:r>
                      <a:rPr lang="en-GB" sz="2800" b="1">
                        <a:solidFill>
                          <a:srgbClr val="7030A0"/>
                        </a:solidFill>
                        <a:latin typeface="Cambria Math"/>
                      </a:rPr>
                      <m:t>𝛉</m:t>
                    </m:r>
                    <m:r>
                      <a:rPr lang="en-US" sz="2800" b="1" i="0" smtClean="0">
                        <a:solidFill>
                          <a:srgbClr val="7030A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GB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= 0</a:t>
                </a:r>
                <a:r>
                  <a:rPr lang="en-GB" sz="28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)        </a:t>
                </a:r>
                <a:r>
                  <a:rPr lang="en-GB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zigzag</a:t>
                </a:r>
                <a:endParaRPr lang="en-GB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buClr>
                    <a:srgbClr val="0070C0"/>
                  </a:buClr>
                  <a:buSzPct val="200000"/>
                </a:pPr>
                <a:r>
                  <a:rPr lang="en-GB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(n , n)         (</a:t>
                </a:r>
                <a14:m>
                  <m:oMath xmlns:m="http://schemas.openxmlformats.org/officeDocument/2006/math">
                    <m:r>
                      <a:rPr lang="en-GB" sz="2800" b="1">
                        <a:solidFill>
                          <a:srgbClr val="7030A0"/>
                        </a:solidFill>
                        <a:latin typeface="Cambria Math"/>
                      </a:rPr>
                      <m:t>𝛉</m:t>
                    </m:r>
                    <m:r>
                      <a:rPr lang="en-US" sz="2800" b="1" i="0" smtClean="0">
                        <a:solidFill>
                          <a:srgbClr val="7030A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GB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= 30</a:t>
                </a:r>
                <a:r>
                  <a:rPr lang="en-GB" sz="28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)      </a:t>
                </a:r>
                <a:r>
                  <a:rPr lang="en-GB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   armchair</a:t>
                </a:r>
              </a:p>
              <a:p>
                <a:pPr algn="ctr">
                  <a:buClr>
                    <a:srgbClr val="0070C0"/>
                  </a:buClr>
                  <a:buSzPct val="200000"/>
                </a:pPr>
                <a:r>
                  <a:rPr lang="en-GB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(n , m</a:t>
                </a:r>
                <a14:m>
                  <m:oMath xmlns:m="http://schemas.openxmlformats.org/officeDocument/2006/math">
                    <m:r>
                      <a:rPr lang="en-GB" sz="2800" b="1">
                        <a:solidFill>
                          <a:srgbClr val="7030A0"/>
                        </a:solidFill>
                        <a:latin typeface="Cambria Math"/>
                      </a:rPr>
                      <m:t>≠</m:t>
                    </m:r>
                  </m:oMath>
                </a14:m>
                <a:r>
                  <a:rPr lang="en-GB" sz="28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GB" sz="2800">
                        <a:solidFill>
                          <a:srgbClr val="7030A0"/>
                        </a:solidFill>
                        <a:latin typeface="Cambria Math"/>
                      </a:rPr>
                      <m:t>≠</m:t>
                    </m:r>
                  </m:oMath>
                </a14:m>
                <a:r>
                  <a:rPr lang="en-GB" sz="28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0)        </a:t>
                </a:r>
                <a:r>
                  <a:rPr lang="en-GB" sz="28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chiral</a:t>
                </a:r>
                <a:endParaRPr lang="en-GB" sz="28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06205"/>
                <a:ext cx="7162800" cy="1384995"/>
              </a:xfrm>
              <a:prstGeom prst="rect">
                <a:avLst/>
              </a:prstGeom>
              <a:blipFill rotWithShape="1">
                <a:blip r:embed="rId4"/>
                <a:stretch>
                  <a:fillRect t="-3004" b="-98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Arrow Connector 2"/>
          <p:cNvCxnSpPr/>
          <p:nvPr/>
        </p:nvCxnSpPr>
        <p:spPr>
          <a:xfrm>
            <a:off x="3200400" y="4724400"/>
            <a:ext cx="533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953000" y="4724400"/>
            <a:ext cx="533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895600" y="5105400"/>
            <a:ext cx="533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876800" y="5105400"/>
            <a:ext cx="533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648200" y="5562600"/>
            <a:ext cx="533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156551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26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tchiralities.jpg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33000" contrast="-3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11832" y="6396335"/>
            <a:ext cx="23956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 smtClean="0">
                <a:solidFill>
                  <a:schemeClr val="bg1"/>
                </a:solidFill>
              </a:rPr>
              <a:t>www.nanodic.com</a:t>
            </a:r>
            <a:endParaRPr lang="en-GB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1181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7924800" cy="1143000"/>
          </a:xfrm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nvex"/>
          </a:sp3d>
        </p:spPr>
        <p:txBody>
          <a:bodyPr/>
          <a:lstStyle/>
          <a:p>
            <a:pPr algn="ctr"/>
            <a:r>
              <a:rPr lang="en-GB" sz="6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onding</a:t>
            </a:r>
            <a:endParaRPr lang="en-GB" sz="6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300192" y="3970346"/>
            <a:ext cx="432048" cy="830254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508104" y="4800600"/>
                <a:ext cx="3417923" cy="83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𝒔</m:t>
                    </m:r>
                    <m:sSup>
                      <m:sSupPr>
                        <m:ctrlPr>
                          <a:rPr lang="en-GB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𝒑</m:t>
                        </m:r>
                      </m:e>
                      <m:sup>
                        <m:r>
                          <a:rPr lang="en-GB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2400" b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 bonds with three</a:t>
                </a:r>
              </a:p>
              <a:p>
                <a:r>
                  <a:rPr lang="en-GB" sz="2400" b="1" dirty="0">
                    <a:solidFill>
                      <a:srgbClr val="FF0000"/>
                    </a:solidFill>
                    <a:latin typeface="Comic Sans MS" pitchFamily="66" charset="0"/>
                  </a:rPr>
                  <a:t>n</a:t>
                </a:r>
                <a:r>
                  <a:rPr lang="en-GB" sz="2400" b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earest carbon atoms</a:t>
                </a:r>
                <a:endParaRPr lang="en-GB" sz="2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800600"/>
                <a:ext cx="3417923" cy="839332"/>
              </a:xfrm>
              <a:prstGeom prst="rect">
                <a:avLst/>
              </a:prstGeom>
              <a:blipFill rotWithShape="1">
                <a:blip r:embed="rId3"/>
                <a:stretch>
                  <a:fillRect l="-2857" t="-4380" r="-1964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55576" y="4399160"/>
                <a:ext cx="3616631" cy="1225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b="1" dirty="0" smtClean="0">
                    <a:solidFill>
                      <a:schemeClr val="bg1"/>
                    </a:solidFill>
                    <a:latin typeface="Comic Sans MS" pitchFamily="66" charset="0"/>
                  </a:rPr>
                  <a:t>Graphitic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GB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𝒔</m:t>
                    </m:r>
                    <m:sSup>
                      <m:sSupPr>
                        <m:ctrlPr>
                          <a:rPr lang="en-GB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𝒑</m:t>
                        </m:r>
                      </m:e>
                      <m:sup>
                        <m:r>
                          <a:rPr lang="en-GB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GB" sz="2400" b="1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GB" sz="2400" b="1" i="1" dirty="0" smtClean="0">
                    <a:solidFill>
                      <a:schemeClr val="bg1"/>
                    </a:solidFill>
                    <a:latin typeface="Comic Sans MS" pitchFamily="66" charset="0"/>
                  </a:rPr>
                  <a:t>c-c bonds</a:t>
                </a:r>
              </a:p>
              <a:p>
                <a14:m>
                  <m:oMath xmlns:m="http://schemas.openxmlformats.org/officeDocument/2006/math">
                    <m:r>
                      <a:rPr lang="en-GB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𝒔</m:t>
                    </m:r>
                    <m:sSup>
                      <m:sSupPr>
                        <m:ctrlPr>
                          <a:rPr lang="en-GB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𝒑</m:t>
                        </m:r>
                      </m:e>
                      <m:sup>
                        <m:r>
                          <a:rPr lang="en-GB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2400" b="1" dirty="0" smtClean="0">
                    <a:solidFill>
                      <a:schemeClr val="bg1"/>
                    </a:solidFill>
                    <a:latin typeface="Comic Sans MS" pitchFamily="66" charset="0"/>
                  </a:rPr>
                  <a:t> c=c 152 Kcal/mole</a:t>
                </a:r>
              </a:p>
              <a:p>
                <a:endParaRPr lang="en-GB" sz="2400" b="1" dirty="0">
                  <a:solidFill>
                    <a:schemeClr val="bg1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399160"/>
                <a:ext cx="3616631" cy="1225335"/>
              </a:xfrm>
              <a:prstGeom prst="rect">
                <a:avLst/>
              </a:prstGeom>
              <a:blipFill rotWithShape="1">
                <a:blip r:embed="rId5"/>
                <a:stretch>
                  <a:fillRect l="-2698" t="-2985" r="-15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85800" y="4293096"/>
            <a:ext cx="3983177" cy="1152128"/>
          </a:xfrm>
          <a:prstGeom prst="rect">
            <a:avLst/>
          </a:prstGeom>
          <a:solidFill>
            <a:srgbClr val="FF0000">
              <a:alpha val="10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174" y="1556792"/>
            <a:ext cx="671512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64806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06174" y="372070"/>
            <a:ext cx="6731651" cy="92333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nvex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ght – binding model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1524000"/>
            <a:ext cx="9220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ght-binding  model  </a:t>
            </a:r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 we  imagine  how  the 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ave  functions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toms</a:t>
            </a:r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or  ions 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ill  interact</a:t>
            </a:r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as  we 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ring  them  together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1828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90800"/>
            <a:ext cx="1752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100" y="3810000"/>
            <a:ext cx="2908300" cy="1752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99" y="3886200"/>
            <a:ext cx="2835729" cy="1447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19200" y="2834414"/>
                <a:ext cx="733342" cy="565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834414"/>
                <a:ext cx="733342" cy="5653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467600" y="2895600"/>
                <a:ext cx="749372" cy="565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2895600"/>
                <a:ext cx="749372" cy="56534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85871" y="5225852"/>
                <a:ext cx="1643527" cy="565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</m:t>
                          </m:r>
                        </m:sub>
                      </m:sSub>
                      <m:r>
                        <a:rPr lang="en-US" sz="2800" b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871" y="5225852"/>
                <a:ext cx="1643527" cy="56534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105400" y="5257800"/>
                <a:ext cx="1643527" cy="565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</m:t>
                          </m:r>
                        </m:sub>
                      </m:sSub>
                      <m:r>
                        <a:rPr lang="en-US" sz="2800" b="1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5257800"/>
                <a:ext cx="1643527" cy="56534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97279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100" y="0"/>
            <a:ext cx="3898900" cy="28194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38664"/>
              </p:ext>
            </p:extLst>
          </p:nvPr>
        </p:nvGraphicFramePr>
        <p:xfrm>
          <a:off x="381000" y="533401"/>
          <a:ext cx="5334000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7" name="Equation" r:id="rId4" imgW="2222280" imgH="419040" progId="Equation.DSMT4">
                  <p:embed/>
                </p:oleObj>
              </mc:Choice>
              <mc:Fallback>
                <p:oleObj name="Equation" r:id="rId4" imgW="2222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1"/>
                        <a:ext cx="5334000" cy="91439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084" y="1524000"/>
            <a:ext cx="35205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loch function : </a:t>
            </a:r>
            <a:endParaRPr lang="en-US" sz="32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4800" y="2209800"/>
                <a:ext cx="4512646" cy="670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sz="32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𝒓</m:t>
                          </m:r>
                          <m:r>
                            <a:rPr lang="en-US" sz="32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𝑻</m:t>
                          </m:r>
                          <m:r>
                            <a:rPr lang="en-US" sz="32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=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𝒊𝒌</m:t>
                              </m:r>
                              <m:r>
                                <a:rPr lang="en-US" sz="3200" b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𝑻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𝝍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sub>
                          </m:sSub>
                          <m:r>
                            <a:rPr lang="en-US" sz="32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𝒓</m:t>
                          </m:r>
                        </m:e>
                      </m:d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09800"/>
                <a:ext cx="4512646" cy="6705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96563"/>
              </p:ext>
            </p:extLst>
          </p:nvPr>
        </p:nvGraphicFramePr>
        <p:xfrm>
          <a:off x="396081" y="2880305"/>
          <a:ext cx="7285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8" name="Equation" r:id="rId7" imgW="3035160" imgH="419040" progId="Equation.DSMT4">
                  <p:embed/>
                </p:oleObj>
              </mc:Choice>
              <mc:Fallback>
                <p:oleObj name="Equation" r:id="rId7" imgW="3035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" y="2880305"/>
                        <a:ext cx="7285038" cy="914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45569"/>
              </p:ext>
            </p:extLst>
          </p:nvPr>
        </p:nvGraphicFramePr>
        <p:xfrm>
          <a:off x="3200400" y="4267200"/>
          <a:ext cx="5394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09" name="Equation" r:id="rId9" imgW="2247840" imgH="342720" progId="Equation.DSMT4">
                  <p:embed/>
                </p:oleObj>
              </mc:Choice>
              <mc:Fallback>
                <p:oleObj name="Equation" r:id="rId9" imgW="224784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5394325" cy="74771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000"/>
                        </a:srgbClr>
                      </a:solidFill>
                      <a:ln w="317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83224" y="5334000"/>
            <a:ext cx="6061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 Charles </a:t>
            </a:r>
            <a:r>
              <a:rPr lang="en-US" b="1" dirty="0" err="1" smtClean="0">
                <a:solidFill>
                  <a:schemeClr val="bg1"/>
                </a:solidFill>
              </a:rPr>
              <a:t>Kittel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, introduction to solid state physics </a:t>
            </a:r>
            <a:r>
              <a:rPr lang="en-US" b="1" dirty="0" smtClean="0">
                <a:solidFill>
                  <a:schemeClr val="bg1"/>
                </a:solidFill>
              </a:rPr>
              <a:t>, ( Wiley ,1983)</a:t>
            </a:r>
            <a:endParaRPr lang="en-US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41086" y="3807366"/>
                <a:ext cx="2580450" cy="2037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d>
                                  <m:dPr>
                                    <m:begChr m:val="〈"/>
                                    <m:endChr m:val=""/>
                                    <m:ctrlP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𝝓</m:t>
                                        </m:r>
                                      </m:e>
                                      <m:sub>
                                        <m: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a:rPr lang="en-US" sz="2400" b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</m:e>
                                </m:d>
                                <m: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  <m:d>
                                  <m:dPr>
                                    <m:begChr m:val=""/>
                                    <m:endChr m:val="〉"/>
                                    <m:ctrlP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𝝓</m:t>
                                        </m:r>
                                      </m:e>
                                      <m:sub>
                                        <m: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b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𝜶</m:t>
                                </m:r>
                              </m:e>
                              <m:e/>
                            </m:eqAr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d>
                                  <m:dPr>
                                    <m:begChr m:val="〈"/>
                                    <m:endChr m:val=""/>
                                    <m:ctrlP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𝝓</m:t>
                                        </m:r>
                                      </m:e>
                                      <m:sub>
                                        <m: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  <m:r>
                                      <a:rPr lang="en-US" sz="2400" b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</m:e>
                                </m:d>
                                <m: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  <m:d>
                                  <m:dPr>
                                    <m:begChr m:val=""/>
                                    <m:endChr m:val="〉"/>
                                    <m:ctrlP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𝝓</m:t>
                                        </m:r>
                                      </m:e>
                                      <m:sub>
                                        <m:r>
                                          <a:rPr lang="en-US" sz="2400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b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𝜸</m:t>
                                </m:r>
                              </m:e>
                              <m:e/>
                            </m:eqArr>
                          </m:e>
                        </m:mr>
                        <m:mr>
                          <m:e>
                            <m:d>
                              <m:dPr>
                                <m:begChr m:val="〈"/>
                                <m:endChr m:val=""/>
                                <m:ctrlP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𝝓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sz="2400" b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|</m:t>
                                </m:r>
                              </m:e>
                            </m:d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𝑯</m:t>
                            </m:r>
                            <m:d>
                              <m:dPr>
                                <m:begChr m:val=""/>
                                <m:endChr m:val="〉"/>
                                <m:ctrlPr>
                                  <a:rPr lang="en-US" sz="2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b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𝝓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b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86" y="3807366"/>
                <a:ext cx="2580450" cy="203741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73409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73559"/>
            <a:ext cx="8955721" cy="769441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ross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ght – binding  model  of  </a:t>
            </a:r>
            <a:r>
              <a:rPr lang="en-US" sz="4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phene</a:t>
            </a:r>
            <a:endParaRPr lang="en-US" sz="4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86401" y="2984785"/>
            <a:ext cx="36575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v . Mod . </a:t>
            </a:r>
            <a:r>
              <a:rPr lang="en-GB" sz="1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</a:t>
            </a:r>
            <a:r>
              <a:rPr lang="en-GB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79  ,  p:684</a:t>
            </a:r>
            <a:endParaRPr lang="en-GB" sz="1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33400" y="3048000"/>
                <a:ext cx="5043497" cy="988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𝝋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</m:t>
                          </m:r>
                        </m:sup>
                      </m:sSup>
                      <m:r>
                        <a:rPr lang="en-US" sz="2400" b="1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2400" b="1">
                          <a:solidFill>
                            <a:schemeClr val="bg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/>
                        </a:rPr>
                        <m:t>𝒓</m:t>
                      </m:r>
                      <m:r>
                        <a:rPr lang="en-US" sz="2400" b="1">
                          <a:solidFill>
                            <a:schemeClr val="bg1"/>
                          </a:solidFill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𝑵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𝒍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𝒊𝒌</m:t>
                                  </m:r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𝒍</m:t>
                                  </m:r>
                                </m:sup>
                              </m:sSup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𝝋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𝒓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</m:sub>
                              </m:sSub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𝒍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48000"/>
                <a:ext cx="5043497" cy="9882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29865" y="4297062"/>
                <a:ext cx="2318135" cy="884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𝑨𝑨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𝑨𝑩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𝑩𝑨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𝑩𝑩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65" y="4297062"/>
                <a:ext cx="2318135" cy="8845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47800" y="5444139"/>
                <a:ext cx="5656548" cy="1185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𝑨</m:t>
                          </m:r>
                          <m:r>
                            <a:rPr lang="en-US" sz="28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𝑩</m:t>
                          </m:r>
                        </m:sub>
                      </m:sSub>
                      <m:r>
                        <a:rPr lang="en-US" sz="2800" b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𝑵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𝒍</m:t>
                          </m:r>
                          <m:r>
                            <a:rPr lang="en-US" sz="28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𝒍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b>
                        <m:sup/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d>
                                <m:dPr>
                                  <m:begChr m:val=""/>
                                  <m:ctrlPr>
                                    <a:rPr lang="en-US" sz="28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𝒊𝒌</m:t>
                                  </m:r>
                                  <m:r>
                                    <a:rPr lang="en-US" sz="2800" b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.(</m:t>
                                  </m:r>
                                  <m:sSup>
                                    <m:sSupPr>
                                      <m:ctrlPr>
                                        <a:rPr lang="en-US" sz="2800" b="1" i="1">
                                          <a:solidFill>
                                            <a:srgbClr val="0070C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b="1" i="1">
                                          <a:solidFill>
                                            <a:srgbClr val="0070C0"/>
                                          </a:solidFill>
                                          <a:latin typeface="Cambria Math"/>
                                        </a:rPr>
                                        <m:t>𝒍</m:t>
                                      </m:r>
                                    </m:e>
                                    <m:sup>
                                      <m:r>
                                        <a:rPr lang="en-US" sz="2800" b="1">
                                          <a:solidFill>
                                            <a:srgbClr val="0070C0"/>
                                          </a:solidFill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2800" b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𝒍</m:t>
                                  </m:r>
                                </m:e>
                              </m:d>
                            </m:sup>
                          </m:sSup>
                        </m:e>
                      </m:nary>
                      <m:d>
                        <m:dPr>
                          <m:begChr m:val="〈"/>
                          <m:endChr m:val=""/>
                          <m:ctrlP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𝝋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r>
                                <a:rPr lang="en-US" sz="2800" b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𝒍</m:t>
                              </m:r>
                            </m:sup>
                          </m:sSup>
                          <m:r>
                            <a:rPr lang="en-US" sz="28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|</m:t>
                          </m:r>
                        </m:e>
                      </m:d>
                      <m:r>
                        <a:rPr lang="en-US" sz="2800" b="1" i="1">
                          <a:solidFill>
                            <a:srgbClr val="0070C0"/>
                          </a:solidFill>
                          <a:latin typeface="Cambria Math"/>
                        </a:rPr>
                        <m:t>𝑯</m:t>
                      </m:r>
                      <m:d>
                        <m:dPr>
                          <m:begChr m:val=""/>
                          <m:endChr m:val="〉"/>
                          <m:ctrlPr>
                            <a:rPr lang="en-US" sz="28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𝝋</m:t>
                              </m:r>
                            </m:e>
                            <m:sup>
                              <m:r>
                                <a:rPr lang="en-US" sz="2800" b="1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2800" b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𝒍</m:t>
                                  </m:r>
                                </m:e>
                                <m:sup>
                                  <m:r>
                                    <a:rPr lang="en-US" sz="2800" b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p>
                          </m:sSup>
                        </m:e>
                      </m:d>
                    </m:oMath>
                  </m:oMathPara>
                </a14:m>
                <a:endParaRPr lang="en-US" sz="2800" b="1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444139"/>
                <a:ext cx="5656548" cy="118526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00717" y="4495800"/>
                <a:ext cx="23714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𝑨</m:t>
                          </m:r>
                        </m:sub>
                      </m:sSub>
                      <m:r>
                        <a:rPr lang="en-US" sz="2400" b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𝑩𝑩</m:t>
                          </m:r>
                        </m:sub>
                      </m:sSub>
                      <m:r>
                        <a:rPr lang="en-US" sz="2400" b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717" y="4495800"/>
                <a:ext cx="2371483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34200" y="3443744"/>
                <a:ext cx="1790427" cy="7472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</m:e>
                        <m:sub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𝒂</m:t>
                      </m:r>
                      <m:d>
                        <m:d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443744"/>
                <a:ext cx="1790427" cy="74725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13377" y="4191000"/>
                <a:ext cx="2002023" cy="7472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</m:e>
                        <m:sub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𝒂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377" y="4191000"/>
                <a:ext cx="2002023" cy="74725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60785"/>
            <a:ext cx="91440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4885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4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27451"/>
              </p:ext>
            </p:extLst>
          </p:nvPr>
        </p:nvGraphicFramePr>
        <p:xfrm>
          <a:off x="685800" y="4478338"/>
          <a:ext cx="80010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1" name="Equation" r:id="rId4" imgW="3276360" imgH="482400" progId="Equation.DSMT4">
                  <p:embed/>
                </p:oleObj>
              </mc:Choice>
              <mc:Fallback>
                <p:oleObj name="Equation" r:id="rId4" imgW="32763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78338"/>
                        <a:ext cx="8001000" cy="10080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7200" y="257511"/>
                <a:ext cx="7956473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28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𝑨𝑩</m:t>
                                    </m:r>
                                  </m:sub>
                                </m:sSub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𝒌</m:t>
                                </m:r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=</m:t>
                                </m:r>
                                <m:d>
                                  <m:dPr>
                                    <m:begChr m:val="〈"/>
                                    <m:endChr m:val="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𝝋</m:t>
                                        </m:r>
                                      </m:e>
                                      <m:sup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𝑨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p>
                                    </m:sSup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</m:e>
                                </m:d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  <m:d>
                                  <m:dPr>
                                    <m:begChr m:val=""/>
                                    <m:endChr m:val="〉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  <m:sSup>
                                      <m:sSupPr>
                                        <m:ctrlP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𝝋</m:t>
                                        </m:r>
                                      </m:e>
                                      <m:sup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𝑩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𝒊𝒌</m:t>
                                    </m:r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.</m:t>
                                    </m:r>
                                    <m:sSub>
                                      <m:sSubPr>
                                        <m:ctrlP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sup>
                                </m:sSup>
                                <m:d>
                                  <m:dPr>
                                    <m:begChr m:val="〈"/>
                                    <m:endChr m:val="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𝝋</m:t>
                                        </m:r>
                                      </m:e>
                                      <m:sup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𝑨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p>
                                    </m:sSup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</m:e>
                                </m:d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  <m:d>
                                  <m:dPr>
                                    <m:begChr m:val=""/>
                                    <m:endChr m:val="〉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  <m:sSup>
                                      <m:sSupPr>
                                        <m:ctrlP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𝝋</m:t>
                                        </m:r>
                                      </m:e>
                                      <m:sup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𝑩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8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𝒂</m:t>
                                            </m:r>
                                          </m:e>
                                          <m:sub>
                                            <m:r>
                                              <a:rPr lang="en-US" sz="28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sup>
                                    </m:sSup>
                                  </m:e>
                                </m:d>
                              </m:e>
                              <m:e/>
                            </m:eqArr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𝒊𝒌</m:t>
                                    </m:r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.</m:t>
                                    </m:r>
                                    <m:sSub>
                                      <m:sSubPr>
                                        <m:ctrlP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sup>
                                </m:sSup>
                                <m:d>
                                  <m:dPr>
                                    <m:begChr m:val="〈"/>
                                    <m:endChr m:val="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𝝋</m:t>
                                        </m:r>
                                      </m:e>
                                      <m:sup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𝑨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𝟎</m:t>
                                        </m:r>
                                      </m:sup>
                                    </m:sSup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</m:e>
                                </m:d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  <m:d>
                                  <m:dPr>
                                    <m:begChr m:val=""/>
                                    <m:endChr m:val="〉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|</m:t>
                                    </m:r>
                                    <m:sSup>
                                      <m:sSupPr>
                                        <m:ctrlP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𝝋</m:t>
                                        </m:r>
                                      </m:e>
                                      <m:sup>
                                        <m:r>
                                          <a:rPr lang="en-US" sz="2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𝑩</m:t>
                                        </m:r>
                                        <m:r>
                                          <a:rPr lang="en-US" sz="2800" b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8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𝒂</m:t>
                                            </m:r>
                                          </m:e>
                                          <m:sub>
                                            <m:r>
                                              <a:rPr lang="en-US" sz="28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sub>
                                        </m:sSub>
                                      </m:sup>
                                    </m:sSup>
                                  </m:e>
                                </m:d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=−</m:t>
                                </m:r>
                                <m:sSub>
                                  <m:sSubPr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𝜸</m:t>
                                    </m:r>
                                  </m:e>
                                  <m:sub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𝜶</m:t>
                                </m:r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𝒌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800" b="1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7511"/>
                <a:ext cx="7956473" cy="149508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83894" y="2203757"/>
                <a:ext cx="4597091" cy="539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2800" b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2800" b="1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800" b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sz="28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𝒊𝒌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sup>
                      </m:sSup>
                      <m:r>
                        <a:rPr lang="en-US" sz="2800" b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sz="28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𝒊𝒌</m:t>
                          </m:r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894" y="2203757"/>
                <a:ext cx="4597091" cy="5394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715000" y="2057400"/>
                <a:ext cx="2605713" cy="997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200" b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𝑬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𝑨𝑩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𝑩𝑨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sz="3200" b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𝑬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057400"/>
                <a:ext cx="2605713" cy="99790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286000" y="3054603"/>
            <a:ext cx="4572000" cy="74879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3505200"/>
                <a:ext cx="9220200" cy="570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𝑬</m:t>
                          </m:r>
                        </m:e>
                        <m:sup>
                          <m:r>
                            <a:rPr lang="en-US" sz="2400" b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±</m:t>
                          </m:r>
                        </m:sup>
                      </m:sSup>
                      <m:r>
                        <a:rPr lang="en-US" sz="2400" b="1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2400" b="1">
                          <a:solidFill>
                            <a:schemeClr val="bg1"/>
                          </a:solidFill>
                          <a:latin typeface="Cambria Math"/>
                        </a:rPr>
                        <m:t>)=±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𝜸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𝐜𝐨𝐬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+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𝐜𝐨𝐬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+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𝐜𝐨𝐬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[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𝒌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.(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05200"/>
                <a:ext cx="9220200" cy="5705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14400" y="2824469"/>
                <a:ext cx="15391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𝜸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 = 2.9 </a:t>
                </a:r>
                <a:r>
                  <a:rPr lang="en-US" sz="2400" b="1" dirty="0" err="1" smtClean="0">
                    <a:solidFill>
                      <a:srgbClr val="FF0000"/>
                    </a:solidFill>
                  </a:rPr>
                  <a:t>eV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824469"/>
                <a:ext cx="1539139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794" t="-10526" r="-515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43231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152400"/>
            <a:ext cx="8305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utline</a:t>
            </a:r>
          </a:p>
          <a:p>
            <a:pPr marL="400050" indent="-400050">
              <a:lnSpc>
                <a:spcPct val="200000"/>
              </a:lnSpc>
              <a:buFont typeface="+mj-lt"/>
              <a:buAutoNum type="romanLcPeriod"/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troductio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to  </a:t>
            </a:r>
            <a:r>
              <a:rPr lang="en-US" sz="36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arbon’s  Structures</a:t>
            </a:r>
          </a:p>
          <a:p>
            <a:pPr marL="400050" indent="-400050">
              <a:lnSpc>
                <a:spcPct val="200000"/>
              </a:lnSpc>
              <a:buFont typeface="+mj-lt"/>
              <a:buAutoNum type="romanLcPeriod"/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tructure  of   </a:t>
            </a:r>
            <a:r>
              <a:rPr lang="en-US" sz="36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arbon  </a:t>
            </a:r>
            <a:r>
              <a:rPr lang="en-US" sz="36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6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anotubes</a:t>
            </a:r>
          </a:p>
          <a:p>
            <a:pPr marL="400050" indent="-400050">
              <a:lnSpc>
                <a:spcPct val="200000"/>
              </a:lnSpc>
              <a:buFont typeface="+mj-lt"/>
              <a:buAutoNum type="romanLcPeriod"/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citons</a:t>
            </a:r>
            <a:endParaRPr lang="en-US" sz="36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00050" indent="-400050">
              <a:lnSpc>
                <a:spcPct val="200000"/>
              </a:lnSpc>
              <a:buFont typeface="+mj-lt"/>
              <a:buAutoNum type="romanLcPeriod"/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the -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lpeter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quation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393"/>
            <a:ext cx="9144000" cy="2961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" y="3124200"/>
            <a:ext cx="8961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han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inot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Tuning  the  band  structure  of  </a:t>
            </a:r>
            <a:r>
              <a:rPr lang="en-US" sz="1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nt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D </a:t>
            </a:r>
            <a:r>
              <a:rPr lang="en-US" sz="1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sis 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rnell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niv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2004 )  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aper : 28</a:t>
            </a:r>
            <a:endParaRPr lang="en-US" sz="1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1400"/>
            <a:ext cx="3514725" cy="199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14561" y="3581400"/>
            <a:ext cx="6822681" cy="454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lnSpc>
                <a:spcPct val="150000"/>
              </a:lnSpc>
              <a:buFont typeface="Wingdings" pitchFamily="2" charset="2"/>
              <a:buChar char="Ø"/>
            </a:pPr>
            <a:r>
              <a:rPr lang="en-GB" b="1" dirty="0" smtClean="0">
                <a:solidFill>
                  <a:srgbClr val="FF0000"/>
                </a:solidFill>
              </a:rPr>
              <a:t>Periodic  boundary  conditions  </a:t>
            </a:r>
            <a:r>
              <a:rPr lang="en-GB" b="1" dirty="0" smtClean="0">
                <a:solidFill>
                  <a:schemeClr val="bg1"/>
                </a:solidFill>
              </a:rPr>
              <a:t>along  </a:t>
            </a:r>
            <a:r>
              <a:rPr lang="en-GB" b="1" dirty="0">
                <a:solidFill>
                  <a:schemeClr val="bg1"/>
                </a:solidFill>
              </a:rPr>
              <a:t>the </a:t>
            </a:r>
            <a:r>
              <a:rPr lang="en-GB" b="1" dirty="0" smtClean="0">
                <a:solidFill>
                  <a:schemeClr val="bg1"/>
                </a:solidFill>
              </a:rPr>
              <a:t> </a:t>
            </a:r>
            <a:r>
              <a:rPr lang="en-GB" b="1" dirty="0" smtClean="0">
                <a:solidFill>
                  <a:srgbClr val="FF0000"/>
                </a:solidFill>
              </a:rPr>
              <a:t>circumferential  direction </a:t>
            </a:r>
            <a:endParaRPr lang="en-GB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19400" y="4114800"/>
                <a:ext cx="5788188" cy="539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GB" sz="2800" b="1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GB" sz="2800" b="1" i="1">
                          <a:solidFill>
                            <a:schemeClr val="bg1"/>
                          </a:solidFill>
                          <a:latin typeface="Cambria Math"/>
                        </a:rPr>
                        <m:t>𝒓</m:t>
                      </m:r>
                      <m:r>
                        <a:rPr lang="en-GB" sz="2800" b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𝒄</m:t>
                          </m:r>
                        </m:e>
                        <m:sub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𝒉</m:t>
                          </m:r>
                        </m:sub>
                      </m:sSub>
                      <m:r>
                        <a:rPr lang="en-GB" sz="2800" b="1">
                          <a:solidFill>
                            <a:schemeClr val="bg1"/>
                          </a:solidFill>
                          <a:latin typeface="Cambria Math"/>
                        </a:rPr>
                        <m:t>)=</m:t>
                      </m:r>
                      <m:sSup>
                        <m:sSupPr>
                          <m:ctrlP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𝒊𝒌</m:t>
                          </m:r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GB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𝒄</m:t>
                              </m:r>
                            </m:e>
                            <m:sub>
                              <m:r>
                                <a:rPr lang="en-GB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𝒉</m:t>
                              </m:r>
                            </m:sub>
                          </m:sSub>
                        </m:sup>
                      </m:sSup>
                      <m:sSub>
                        <m:sSubPr>
                          <m:ctrlP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GB" sz="2800" b="1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GB" sz="2800" b="1" i="1">
                          <a:solidFill>
                            <a:schemeClr val="bg1"/>
                          </a:solidFill>
                          <a:latin typeface="Cambria Math"/>
                        </a:rPr>
                        <m:t>𝒓</m:t>
                      </m:r>
                      <m:r>
                        <a:rPr lang="en-GB" sz="2800" b="1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  <m:r>
                        <m:rPr>
                          <m:nor/>
                        </m:rPr>
                        <a:rPr lang="en-GB" sz="2800" b="1" dirty="0"/>
                        <m:t> </m:t>
                      </m:r>
                      <m:r>
                        <a:rPr lang="en-GB" sz="2800" b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𝝍</m:t>
                          </m:r>
                        </m:e>
                        <m:sub>
                          <m:r>
                            <a:rPr lang="en-GB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en-GB" sz="2800" b="1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GB" sz="2800" b="1" i="1">
                          <a:solidFill>
                            <a:schemeClr val="bg1"/>
                          </a:solidFill>
                          <a:latin typeface="Cambria Math"/>
                        </a:rPr>
                        <m:t>𝒓</m:t>
                      </m:r>
                      <m:r>
                        <a:rPr lang="en-GB" sz="280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114800"/>
                <a:ext cx="5788188" cy="539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Brace 7"/>
          <p:cNvSpPr/>
          <p:nvPr/>
        </p:nvSpPr>
        <p:spPr>
          <a:xfrm rot="5400000">
            <a:off x="6019310" y="3658090"/>
            <a:ext cx="252028" cy="207984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4876800" y="4800600"/>
            <a:ext cx="24823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rom  the  </a:t>
            </a:r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loch </a:t>
            </a:r>
            <a:r>
              <a:rPr lang="en-GB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eorem</a:t>
            </a:r>
            <a:endParaRPr lang="en-GB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08734"/>
              </p:ext>
            </p:extLst>
          </p:nvPr>
        </p:nvGraphicFramePr>
        <p:xfrm>
          <a:off x="4097338" y="5105400"/>
          <a:ext cx="15779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2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105400"/>
                        <a:ext cx="1577975" cy="604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852121" y="5486400"/>
            <a:ext cx="853479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781800" y="5036839"/>
                <a:ext cx="1461554" cy="85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⊥</m:t>
                          </m:r>
                        </m:sub>
                      </m:sSub>
                      <m:r>
                        <a:rPr lang="en-US" sz="240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𝑙</m:t>
                          </m:r>
                        </m:num>
                        <m:den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5036839"/>
                <a:ext cx="1461554" cy="85581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76200" y="183242"/>
            <a:ext cx="8686800" cy="3125623"/>
            <a:chOff x="657" y="1661"/>
            <a:chExt cx="4173" cy="1864"/>
          </a:xfrm>
        </p:grpSpPr>
        <p:pic>
          <p:nvPicPr>
            <p:cNvPr id="14" name="Picture 7" descr="CNT_band7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1661"/>
              <a:ext cx="1996" cy="1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8" descr="CNT_band7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9" y="1661"/>
              <a:ext cx="2131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1429" y="3294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(7,7)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560" y="3294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(7,0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735138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05400" cy="3200400"/>
          </a:xfrm>
          <a:prstGeom prst="rect">
            <a:avLst/>
          </a:prstGeom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00400"/>
            <a:ext cx="5105400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2400" y="6443246"/>
            <a:ext cx="6324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han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inot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D Thesis  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rnell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niv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2004 ) 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paper 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endParaRPr lang="en-US" sz="1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581400" y="609600"/>
            <a:ext cx="1676400" cy="42493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236029" y="3810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K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63828"/>
              </p:ext>
            </p:extLst>
          </p:nvPr>
        </p:nvGraphicFramePr>
        <p:xfrm>
          <a:off x="5867400" y="725488"/>
          <a:ext cx="27432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6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25488"/>
                        <a:ext cx="27432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58829"/>
              </p:ext>
            </p:extLst>
          </p:nvPr>
        </p:nvGraphicFramePr>
        <p:xfrm>
          <a:off x="5759450" y="1585913"/>
          <a:ext cx="2927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7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585913"/>
                        <a:ext cx="29273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90484"/>
              </p:ext>
            </p:extLst>
          </p:nvPr>
        </p:nvGraphicFramePr>
        <p:xfrm>
          <a:off x="5722938" y="2489200"/>
          <a:ext cx="29638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8"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2489200"/>
                        <a:ext cx="29638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6687"/>
              </p:ext>
            </p:extLst>
          </p:nvPr>
        </p:nvGraphicFramePr>
        <p:xfrm>
          <a:off x="5715000" y="3392488"/>
          <a:ext cx="28194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9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92488"/>
                        <a:ext cx="28194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24405"/>
              </p:ext>
            </p:extLst>
          </p:nvPr>
        </p:nvGraphicFramePr>
        <p:xfrm>
          <a:off x="5562600" y="4191000"/>
          <a:ext cx="3206049" cy="67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0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3206049" cy="672306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000"/>
                        </a:srgbClr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50920"/>
              </p:ext>
            </p:extLst>
          </p:nvPr>
        </p:nvGraphicFramePr>
        <p:xfrm>
          <a:off x="5480050" y="5105400"/>
          <a:ext cx="35115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1" name="Equation" r:id="rId15" imgW="876240" imgH="203040" progId="Equation.DSMT4">
                  <p:embed/>
                </p:oleObj>
              </mc:Choice>
              <mc:Fallback>
                <p:oleObj name="Equation" r:id="rId15" imgW="876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105400"/>
                        <a:ext cx="3511550" cy="76676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058"/>
                        </a:srgbClr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4156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228600"/>
            <a:ext cx="719137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2209800"/>
            <a:ext cx="70008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024313"/>
            <a:ext cx="672465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5498068"/>
            <a:ext cx="8961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han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inot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Tuning  the  band  structure  of  </a:t>
            </a:r>
            <a:r>
              <a:rPr lang="en-US" sz="1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nt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PhD </a:t>
            </a:r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sis  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rnell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niv</a:t>
            </a:r>
            <a:r>
              <a:rPr lang="en-US" sz="1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2004 )  ,  paper : 33</a:t>
            </a:r>
            <a:endParaRPr lang="en-US" sz="1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8066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81851" y="233151"/>
            <a:ext cx="5895149" cy="1261884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en-GB" sz="4400" b="1" dirty="0" smtClean="0">
                <a:ln>
                  <a:prstDash val="solid"/>
                </a:ln>
                <a:solidFill>
                  <a:srgbClr val="7030A0"/>
                </a:soli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Metallic nanotubes</a:t>
            </a:r>
          </a:p>
          <a:p>
            <a:endParaRPr lang="en-GB" sz="3200" b="1" dirty="0">
              <a:ln>
                <a:prstDash val="solid"/>
              </a:ln>
              <a:solidFill>
                <a:srgbClr val="7030A0"/>
              </a:soli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01534"/>
              </p:ext>
            </p:extLst>
          </p:nvPr>
        </p:nvGraphicFramePr>
        <p:xfrm>
          <a:off x="1428196" y="1571235"/>
          <a:ext cx="3448604" cy="79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7"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0" name="Picture 1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196" y="1571235"/>
                        <a:ext cx="3448604" cy="790965"/>
                      </a:xfrm>
                      <a:prstGeom prst="rect">
                        <a:avLst/>
                      </a:prstGeom>
                      <a:solidFill>
                        <a:srgbClr val="00B0F0">
                          <a:alpha val="47000"/>
                        </a:srgbClr>
                      </a:solidFill>
                      <a:ln>
                        <a:solidFill>
                          <a:schemeClr val="accent4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02773"/>
              </p:ext>
            </p:extLst>
          </p:nvPr>
        </p:nvGraphicFramePr>
        <p:xfrm>
          <a:off x="5410200" y="1752600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8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Picture 1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2971800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19200" y="233151"/>
            <a:ext cx="4862286" cy="833649"/>
          </a:xfrm>
          <a:prstGeom prst="rect">
            <a:avLst/>
          </a:prstGeom>
          <a:noFill/>
          <a:ln w="571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81851" y="2895599"/>
            <a:ext cx="7520007" cy="76944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en-GB" sz="4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Semiconducting  nanotubes</a:t>
            </a:r>
            <a:endParaRPr lang="en-GB" sz="44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19200" y="2848428"/>
            <a:ext cx="6882658" cy="1066800"/>
          </a:xfrm>
          <a:prstGeom prst="rect">
            <a:avLst/>
          </a:prstGeom>
          <a:noFill/>
          <a:ln w="571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57145"/>
              </p:ext>
            </p:extLst>
          </p:nvPr>
        </p:nvGraphicFramePr>
        <p:xfrm>
          <a:off x="1447801" y="4419600"/>
          <a:ext cx="388619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9" name="Equation" r:id="rId8" imgW="825142" imgH="177723" progId="Equation.DSMT4">
                  <p:embed/>
                </p:oleObj>
              </mc:Choice>
              <mc:Fallback>
                <p:oleObj name="Equation" r:id="rId8" imgW="82514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1" y="4419600"/>
                        <a:ext cx="3886199" cy="83820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47000"/>
                        </a:srgbClr>
                      </a:solidFill>
                      <a:ln>
                        <a:solidFill>
                          <a:schemeClr val="accent4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9854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552" y="0"/>
            <a:ext cx="5023048" cy="923330"/>
          </a:xfrm>
          <a:prstGeom prst="rect">
            <a:avLst/>
          </a:prstGeom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GB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</a:t>
            </a:r>
            <a:r>
              <a:rPr lang="en-GB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  (5,5)  Armchair</a:t>
            </a:r>
          </a:p>
        </p:txBody>
      </p:sp>
      <p:sp>
        <p:nvSpPr>
          <p:cNvPr id="4" name="Rectangle 3"/>
          <p:cNvSpPr/>
          <p:nvPr/>
        </p:nvSpPr>
        <p:spPr>
          <a:xfrm>
            <a:off x="1154994" y="5177135"/>
            <a:ext cx="4636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Electronic band structure</a:t>
            </a:r>
            <a:endParaRPr lang="en-GB" sz="2800" b="1" dirty="0">
              <a:solidFill>
                <a:schemeClr val="accent5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33624" y="528935"/>
            <a:ext cx="2805576" cy="461665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GB" sz="2400" b="1" dirty="0" smtClean="0">
                <a:solidFill>
                  <a:schemeClr val="accent5">
                    <a:lumMod val="75000"/>
                  </a:schemeClr>
                </a:solidFill>
                <a:latin typeface="Comic Sans MS" pitchFamily="66" charset="0"/>
              </a:rPr>
              <a:t>Density of states</a:t>
            </a:r>
            <a:endParaRPr lang="en-GB" sz="2400" b="1" dirty="0">
              <a:solidFill>
                <a:schemeClr val="accent5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91200" y="5181600"/>
            <a:ext cx="3336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dirty="0" err="1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.Mod.Phys</a:t>
            </a:r>
            <a:r>
              <a:rPr lang="en-GB" b="1" dirty="0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. 79 , p</a:t>
            </a:r>
            <a:r>
              <a:rPr lang="en-GB" b="1" dirty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686 </a:t>
            </a:r>
            <a:endParaRPr lang="en-GB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83058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10161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44" y="852607"/>
            <a:ext cx="8447856" cy="3125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11560" y="115669"/>
            <a:ext cx="44133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GB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 a  (10,0 )  zigzag </a:t>
            </a:r>
            <a:endParaRPr lang="en-GB" sz="3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1560" y="3978295"/>
                <a:ext cx="7330853" cy="19389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Clr>
                    <a:srgbClr val="FF0000"/>
                  </a:buClr>
                  <a:buFont typeface="Wingdings" pitchFamily="2" charset="2"/>
                  <a:buChar char="ü"/>
                </a:pPr>
                <a:r>
                  <a:rPr lang="en-GB" sz="2800" b="1" dirty="0" smtClean="0">
                    <a:solidFill>
                      <a:schemeClr val="bg1"/>
                    </a:solidFill>
                  </a:rPr>
                  <a:t>An  energy  gap  opens  at</a:t>
                </a:r>
                <a14:m>
                  <m:oMath xmlns:m="http://schemas.openxmlformats.org/officeDocument/2006/math">
                    <m:r>
                      <a:rPr lang="en-GB" sz="2800" b="1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GB" sz="2800" i="1" smtClean="0">
                        <a:solidFill>
                          <a:schemeClr val="bg1"/>
                        </a:solidFill>
                        <a:latin typeface="Cambria Math"/>
                      </a:rPr>
                      <m:t>𝛤</m:t>
                    </m:r>
                    <m:r>
                      <a:rPr lang="en-GB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GB" sz="2800" b="1" dirty="0" smtClean="0">
                  <a:solidFill>
                    <a:schemeClr val="bg1"/>
                  </a:solidFill>
                </a:endParaRPr>
              </a:p>
              <a:p>
                <a:pPr marL="457200" indent="-457200">
                  <a:lnSpc>
                    <a:spcPct val="150000"/>
                  </a:lnSpc>
                  <a:buClr>
                    <a:srgbClr val="FF0000"/>
                  </a:buClr>
                  <a:buFont typeface="Wingdings" pitchFamily="2" charset="2"/>
                  <a:buChar char="ü"/>
                </a:pPr>
                <a:r>
                  <a:rPr lang="en-GB" sz="2800" b="1" dirty="0" smtClean="0">
                    <a:solidFill>
                      <a:srgbClr val="009900"/>
                    </a:solidFill>
                  </a:rPr>
                  <a:t>DOS </a:t>
                </a:r>
                <a:r>
                  <a:rPr lang="en-GB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GB" sz="2800" b="1" dirty="0">
                    <a:solidFill>
                      <a:schemeClr val="bg1"/>
                    </a:solidFill>
                  </a:rPr>
                  <a:t>h</a:t>
                </a:r>
                <a:r>
                  <a:rPr lang="en-GB" sz="2800" b="1" dirty="0" smtClean="0">
                    <a:solidFill>
                      <a:schemeClr val="bg1"/>
                    </a:solidFill>
                  </a:rPr>
                  <a:t>ave  </a:t>
                </a:r>
                <a:r>
                  <a:rPr lang="en-GB" sz="2800" b="1" dirty="0" smtClean="0">
                    <a:solidFill>
                      <a:srgbClr val="009900"/>
                    </a:solidFill>
                  </a:rPr>
                  <a:t>a  zero  value  at  the  </a:t>
                </a:r>
                <a:r>
                  <a:rPr lang="en-GB" sz="2800" b="1" dirty="0" err="1" smtClean="0">
                    <a:solidFill>
                      <a:srgbClr val="009900"/>
                    </a:solidFill>
                  </a:rPr>
                  <a:t>fermi</a:t>
                </a:r>
                <a:r>
                  <a:rPr lang="en-GB" sz="2800" b="1" dirty="0" smtClean="0">
                    <a:solidFill>
                      <a:srgbClr val="009900"/>
                    </a:solidFill>
                  </a:rPr>
                  <a:t>  energy .</a:t>
                </a:r>
                <a:endParaRPr lang="en-GB" sz="2800" b="1" dirty="0" smtClean="0">
                  <a:solidFill>
                    <a:schemeClr val="bg1"/>
                  </a:solidFill>
                </a:endParaRPr>
              </a:p>
              <a:p>
                <a:endParaRPr lang="en-GB" dirty="0" smtClean="0">
                  <a:solidFill>
                    <a:schemeClr val="bg1"/>
                  </a:solidFill>
                </a:endParaRPr>
              </a:p>
              <a:p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978295"/>
                <a:ext cx="7330853" cy="1938992"/>
              </a:xfrm>
              <a:prstGeom prst="rect">
                <a:avLst/>
              </a:prstGeom>
              <a:blipFill rotWithShape="1">
                <a:blip r:embed="rId4"/>
                <a:stretch>
                  <a:fillRect l="-1413" r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776685" y="4000066"/>
            <a:ext cx="3336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dirty="0" err="1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.Mod.Phys</a:t>
            </a:r>
            <a:r>
              <a:rPr lang="en-GB" b="1" dirty="0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. 79 , p</a:t>
            </a:r>
            <a:r>
              <a:rPr lang="en-GB" b="1" dirty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b="1" dirty="0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687 </a:t>
            </a:r>
            <a:endParaRPr lang="en-GB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1993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5726" y="3886200"/>
            <a:ext cx="8424936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7030A0"/>
              </a:buClr>
              <a:buFont typeface="Wingdings" pitchFamily="2" charset="2"/>
              <a:buChar char="ü"/>
            </a:pPr>
            <a:r>
              <a:rPr lang="en-GB" sz="2400" b="1" dirty="0" smtClean="0">
                <a:solidFill>
                  <a:schemeClr val="bg1"/>
                </a:solidFill>
              </a:rPr>
              <a:t>Exhibits  </a:t>
            </a:r>
            <a:r>
              <a:rPr lang="en-GB" sz="2400" b="1" dirty="0">
                <a:solidFill>
                  <a:schemeClr val="bg1"/>
                </a:solidFill>
              </a:rPr>
              <a:t>a </a:t>
            </a:r>
            <a:r>
              <a:rPr lang="en-GB" sz="2400" b="1" dirty="0" smtClean="0">
                <a:solidFill>
                  <a:schemeClr val="bg1"/>
                </a:solidFill>
              </a:rPr>
              <a:t> </a:t>
            </a:r>
            <a:r>
              <a:rPr lang="en-GB" sz="2400" b="1" dirty="0" smtClean="0">
                <a:solidFill>
                  <a:srgbClr val="7030A0"/>
                </a:solidFill>
              </a:rPr>
              <a:t>metallic  </a:t>
            </a:r>
            <a:r>
              <a:rPr lang="en-GB" sz="2400" b="1" dirty="0" err="1" smtClean="0">
                <a:solidFill>
                  <a:srgbClr val="7030A0"/>
                </a:solidFill>
              </a:rPr>
              <a:t>behavior</a:t>
            </a:r>
            <a:r>
              <a:rPr lang="en-GB" sz="2400" b="1" dirty="0" smtClean="0">
                <a:solidFill>
                  <a:schemeClr val="bg1"/>
                </a:solidFill>
              </a:rPr>
              <a:t>.</a:t>
            </a:r>
          </a:p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itchFamily="2" charset="2"/>
              <a:buChar char="ü"/>
            </a:pPr>
            <a:r>
              <a:rPr lang="en-GB" sz="2400" b="1" dirty="0" smtClean="0">
                <a:solidFill>
                  <a:schemeClr val="bg1"/>
                </a:solidFill>
              </a:rPr>
              <a:t>In  semiconducting  </a:t>
            </a:r>
            <a:r>
              <a:rPr lang="en-GB" sz="2400" b="1" dirty="0" smtClean="0">
                <a:solidFill>
                  <a:srgbClr val="7030A0"/>
                </a:solidFill>
              </a:rPr>
              <a:t>zigzag</a:t>
            </a:r>
            <a:r>
              <a:rPr lang="en-GB" sz="2400" b="1" dirty="0" smtClean="0">
                <a:solidFill>
                  <a:srgbClr val="0070C0"/>
                </a:solidFill>
              </a:rPr>
              <a:t>  </a:t>
            </a:r>
            <a:r>
              <a:rPr lang="en-GB" sz="2400" b="1" dirty="0" smtClean="0">
                <a:solidFill>
                  <a:schemeClr val="bg1"/>
                </a:solidFill>
              </a:rPr>
              <a:t>or  </a:t>
            </a:r>
            <a:r>
              <a:rPr lang="en-GB" sz="2400" b="1" dirty="0" smtClean="0">
                <a:solidFill>
                  <a:srgbClr val="7030A0"/>
                </a:solidFill>
              </a:rPr>
              <a:t>chiral </a:t>
            </a:r>
            <a:r>
              <a:rPr lang="en-GB" sz="2400" b="1" dirty="0" smtClean="0">
                <a:solidFill>
                  <a:schemeClr val="bg1"/>
                </a:solidFill>
              </a:rPr>
              <a:t> nanotubes  the</a:t>
            </a:r>
            <a:endParaRPr lang="en-GB" sz="2400" b="1" dirty="0">
              <a:solidFill>
                <a:schemeClr val="bg1"/>
              </a:solidFill>
            </a:endParaRPr>
          </a:p>
          <a:p>
            <a:r>
              <a:rPr lang="en-GB" sz="2400" b="1" dirty="0" smtClean="0">
                <a:solidFill>
                  <a:srgbClr val="7030A0"/>
                </a:solidFill>
              </a:rPr>
              <a:t>     Band  gap  </a:t>
            </a:r>
            <a:r>
              <a:rPr lang="en-GB" sz="2400" b="1" dirty="0">
                <a:solidFill>
                  <a:schemeClr val="bg1"/>
                </a:solidFill>
              </a:rPr>
              <a:t>is </a:t>
            </a:r>
            <a:r>
              <a:rPr lang="en-GB" sz="2400" b="1" dirty="0" smtClean="0">
                <a:solidFill>
                  <a:schemeClr val="bg1"/>
                </a:solidFill>
              </a:rPr>
              <a:t> </a:t>
            </a:r>
            <a:r>
              <a:rPr lang="en-GB" sz="2400" b="1" dirty="0" smtClean="0">
                <a:solidFill>
                  <a:srgbClr val="7030A0"/>
                </a:solidFill>
              </a:rPr>
              <a:t>independent </a:t>
            </a:r>
            <a:r>
              <a:rPr lang="en-GB" sz="2400" b="1" dirty="0" smtClean="0">
                <a:solidFill>
                  <a:schemeClr val="bg1"/>
                </a:solidFill>
              </a:rPr>
              <a:t> of  the  </a:t>
            </a:r>
            <a:r>
              <a:rPr lang="en-GB" sz="2400" b="1" dirty="0" smtClean="0">
                <a:solidFill>
                  <a:srgbClr val="7030A0"/>
                </a:solidFill>
              </a:rPr>
              <a:t>chiral  angle  </a:t>
            </a:r>
            <a:r>
              <a:rPr lang="en-GB" sz="2400" b="1" dirty="0" smtClean="0">
                <a:solidFill>
                  <a:schemeClr val="bg1"/>
                </a:solidFill>
              </a:rPr>
              <a:t>and : </a:t>
            </a:r>
          </a:p>
          <a:p>
            <a:endParaRPr lang="en-GB" sz="2800" b="1" dirty="0" smtClean="0">
              <a:solidFill>
                <a:schemeClr val="bg1"/>
              </a:solidFill>
            </a:endParaRPr>
          </a:p>
          <a:p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838200"/>
            <a:ext cx="8425335" cy="300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11560" y="188640"/>
            <a:ext cx="38080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GB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</a:t>
            </a:r>
            <a:r>
              <a:rPr lang="en-GB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GB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8,2 )</a:t>
            </a:r>
            <a:r>
              <a:rPr lang="en-GB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ral</a:t>
            </a:r>
            <a:endParaRPr lang="en-GB" sz="36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59446"/>
              </p:ext>
            </p:extLst>
          </p:nvPr>
        </p:nvGraphicFramePr>
        <p:xfrm>
          <a:off x="1828800" y="5334000"/>
          <a:ext cx="54863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0"/>
                        <a:ext cx="5486399" cy="762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91200" y="3886200"/>
            <a:ext cx="3336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1" dirty="0" err="1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.Mod.Phys</a:t>
            </a:r>
            <a:r>
              <a:rPr lang="en-GB" b="1" dirty="0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. 79 , p</a:t>
            </a:r>
            <a:r>
              <a:rPr lang="en-GB" b="1" dirty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b="1" dirty="0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688 </a:t>
            </a:r>
            <a:endParaRPr lang="en-GB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6830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16172" y="-76200"/>
            <a:ext cx="4955203" cy="120032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riblet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99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pplications</a:t>
            </a:r>
            <a:endParaRPr lang="en-US" sz="72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760815"/>
            <a:ext cx="4366901" cy="38779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lnSpc>
                <a:spcPct val="150000"/>
              </a:lnSpc>
              <a:buClr>
                <a:srgbClr val="00B050"/>
              </a:buClr>
              <a:buSzPct val="200000"/>
              <a:buFont typeface="Wingdings" pitchFamily="2" charset="2"/>
              <a:buChar char="§"/>
            </a:pP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lectrical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pacitors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odes and transistors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lat panel displays 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orge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4572000"/>
            <a:ext cx="473206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B050"/>
              </a:buClr>
              <a:buSzPct val="200000"/>
            </a:pPr>
            <a:endParaRPr lang="en-US" sz="4000" b="1" dirty="0">
              <a:solidFill>
                <a:schemeClr val="bg1"/>
              </a:solidFill>
            </a:endParaRPr>
          </a:p>
          <a:p>
            <a:pPr marL="285750" indent="-285750">
              <a:buFont typeface="Wingdings" pitchFamily="2" charset="2"/>
              <a:buChar char="§"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701" y="4038600"/>
            <a:ext cx="3938899" cy="1514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8183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0433" y="310277"/>
            <a:ext cx="408156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lnSpc>
                <a:spcPct val="150000"/>
              </a:lnSpc>
              <a:buClr>
                <a:srgbClr val="00B050"/>
              </a:buClr>
              <a:buSzPct val="200000"/>
              <a:buFont typeface="Wingdings" pitchFamily="2" charset="2"/>
              <a:buChar char="§"/>
            </a:pP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nergy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orage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thium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tteries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ydrogen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orage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9121" y="3120747"/>
            <a:ext cx="4129079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Clr>
                <a:srgbClr val="00B050"/>
              </a:buClr>
              <a:buSzPct val="200000"/>
              <a:buFont typeface="Wingdings" pitchFamily="2" charset="2"/>
              <a:buChar char="§"/>
            </a:pP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ological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o-sensors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unctional AFM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ps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NA sequencing</a:t>
            </a:r>
          </a:p>
          <a:p>
            <a:pPr marL="742950" indent="-742950">
              <a:buClr>
                <a:srgbClr val="00B050"/>
              </a:buClr>
              <a:buSzPct val="100000"/>
              <a:buFont typeface="+mj-lt"/>
              <a:buAutoNum type="arabicPeriod"/>
            </a:pPr>
            <a:endParaRPr lang="en-US" sz="28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00B050"/>
              </a:buClr>
              <a:buSzPct val="200000"/>
            </a:pP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4" descr="CNT_D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51970">
            <a:off x="5295158" y="3422545"/>
            <a:ext cx="3286758" cy="2632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52400"/>
            <a:ext cx="3462389" cy="2514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2739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76200"/>
            <a:ext cx="6038769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lnSpc>
                <a:spcPct val="150000"/>
              </a:lnSpc>
              <a:buClr>
                <a:srgbClr val="00B050"/>
              </a:buClr>
              <a:buSzPct val="200000"/>
              <a:buFont typeface="Wingdings" pitchFamily="2" charset="2"/>
              <a:buChar char="§"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ptical properties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lar cells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tum information processing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ptical communication</a:t>
            </a: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endParaRPr lang="en-US" sz="28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42950" indent="-742950">
              <a:lnSpc>
                <a:spcPct val="150000"/>
              </a:lnSpc>
              <a:buClr>
                <a:srgbClr val="00B050"/>
              </a:buClr>
              <a:buSzPct val="100000"/>
              <a:buFont typeface="+mj-lt"/>
              <a:buAutoNum type="arabicPeriod"/>
            </a:pP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682" name="Picture 2" descr="mhtml:file://C:\Users\ninja\Documents\Documents\carbon\5%20surprising%20uses%20for%20carbon%20nanotubes%20%20ZDNet.mht!http://i.zdnet.com/blogs/20110712150322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969" y="152400"/>
            <a:ext cx="2495631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00200" y="3200400"/>
            <a:ext cx="5937844" cy="76944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tum cryptography</a:t>
            </a:r>
            <a:endParaRPr 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1740" y="4013537"/>
            <a:ext cx="807182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rbon  nanotubes 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uld  be  used  as  a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urce  of  single  photons 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</a:p>
          <a:p>
            <a:pPr algn="ctr">
              <a:lnSpc>
                <a:spcPct val="150000"/>
              </a:lnSpc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plications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in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tum  cryptography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4808" y="5149305"/>
            <a:ext cx="75371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err="1" smtClean="0">
                <a:solidFill>
                  <a:srgbClr val="009900"/>
                </a:solidFill>
              </a:rPr>
              <a:t>Ch.Galland</a:t>
            </a:r>
            <a:r>
              <a:rPr lang="en-US" b="1" dirty="0" smtClean="0">
                <a:solidFill>
                  <a:srgbClr val="009900"/>
                </a:solidFill>
              </a:rPr>
              <a:t> </a:t>
            </a:r>
            <a:r>
              <a:rPr lang="en-US" b="1" dirty="0">
                <a:solidFill>
                  <a:srgbClr val="009900"/>
                </a:solidFill>
              </a:rPr>
              <a:t>,et al </a:t>
            </a:r>
            <a:r>
              <a:rPr lang="en-US" b="1" dirty="0" smtClean="0">
                <a:solidFill>
                  <a:srgbClr val="009900"/>
                </a:solidFill>
              </a:rPr>
              <a:t>, “ </a:t>
            </a:r>
            <a:r>
              <a:rPr lang="en-US" b="1" dirty="0">
                <a:solidFill>
                  <a:srgbClr val="009900"/>
                </a:solidFill>
              </a:rPr>
              <a:t>Photon </a:t>
            </a:r>
            <a:r>
              <a:rPr lang="en-US" b="1" dirty="0" err="1" smtClean="0">
                <a:solidFill>
                  <a:srgbClr val="009900"/>
                </a:solidFill>
              </a:rPr>
              <a:t>Antibunching</a:t>
            </a:r>
            <a:r>
              <a:rPr lang="en-US" b="1" dirty="0">
                <a:solidFill>
                  <a:srgbClr val="009900"/>
                </a:solidFill>
              </a:rPr>
              <a:t> in the </a:t>
            </a:r>
            <a:r>
              <a:rPr lang="en-US" b="1" dirty="0" smtClean="0">
                <a:solidFill>
                  <a:srgbClr val="009900"/>
                </a:solidFill>
              </a:rPr>
              <a:t>Photoluminescence  </a:t>
            </a:r>
            <a:r>
              <a:rPr lang="en-US" b="1" dirty="0">
                <a:solidFill>
                  <a:srgbClr val="009900"/>
                </a:solidFill>
              </a:rPr>
              <a:t>Spectra of a </a:t>
            </a:r>
            <a:endParaRPr lang="en-US" b="1" dirty="0" smtClean="0">
              <a:solidFill>
                <a:srgbClr val="009900"/>
              </a:solidFill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009900"/>
                </a:solidFill>
              </a:rPr>
              <a:t>Single </a:t>
            </a:r>
            <a:r>
              <a:rPr lang="en-US" b="1" dirty="0">
                <a:solidFill>
                  <a:srgbClr val="009900"/>
                </a:solidFill>
              </a:rPr>
              <a:t>Carbon Nanotube”, Phys. Rev. </a:t>
            </a:r>
            <a:r>
              <a:rPr lang="en-US" b="1" dirty="0" err="1">
                <a:solidFill>
                  <a:srgbClr val="009900"/>
                </a:solidFill>
              </a:rPr>
              <a:t>Lett</a:t>
            </a:r>
            <a:r>
              <a:rPr lang="en-US" b="1" dirty="0">
                <a:solidFill>
                  <a:srgbClr val="009900"/>
                </a:solidFill>
              </a:rPr>
              <a:t>. 100, 217401 (2008</a:t>
            </a:r>
            <a:r>
              <a:rPr lang="en-US" b="1" dirty="0" smtClean="0">
                <a:solidFill>
                  <a:srgbClr val="009900"/>
                </a:solidFill>
              </a:rPr>
              <a:t>).</a:t>
            </a:r>
            <a:endParaRPr lang="en-US" b="1" dirty="0">
              <a:solidFill>
                <a:srgbClr val="0099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95969" y="2590800"/>
            <a:ext cx="2468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redit: Grossman/</a:t>
            </a:r>
            <a:r>
              <a:rPr lang="en-US" b="1" dirty="0" err="1">
                <a:solidFill>
                  <a:schemeClr val="bg1"/>
                </a:solidFill>
              </a:rPr>
              <a:t>Kolpak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6534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accent5">
                <a:lumMod val="20000"/>
                <a:lumOff val="80000"/>
              </a:schemeClr>
            </a:gs>
            <a:gs pos="39999">
              <a:schemeClr val="accent1">
                <a:lumMod val="40000"/>
                <a:lumOff val="60000"/>
              </a:schemeClr>
            </a:gs>
            <a:gs pos="64000">
              <a:schemeClr val="accent1">
                <a:lumMod val="40000"/>
                <a:lumOff val="60000"/>
              </a:schemeClr>
            </a:gs>
            <a:gs pos="96000">
              <a:schemeClr val="accent6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1371600"/>
            <a:ext cx="7924800" cy="313932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troduction to  Carbon’s Structures</a:t>
            </a:r>
            <a:endParaRPr lang="en-US" sz="6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419277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9999">
              <a:schemeClr val="accent1">
                <a:lumMod val="40000"/>
                <a:lumOff val="60000"/>
              </a:schemeClr>
            </a:gs>
            <a:gs pos="70000">
              <a:schemeClr val="accent1">
                <a:lumMod val="20000"/>
                <a:lumOff val="80000"/>
              </a:schemeClr>
            </a:gs>
            <a:gs pos="100000">
              <a:schemeClr val="accent6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19200"/>
            <a:ext cx="7924800" cy="3962400"/>
          </a:xfr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/>
          <a:lstStyle/>
          <a:p>
            <a:pPr algn="ctr"/>
            <a:r>
              <a:rPr lang="en-US" sz="6600" b="1" dirty="0" smtClean="0">
                <a:solidFill>
                  <a:schemeClr val="bg1"/>
                </a:solidFill>
                <a:latin typeface="Rockwell" pitchFamily="18" charset="0"/>
              </a:rPr>
              <a:t/>
            </a:r>
            <a:br>
              <a:rPr lang="en-US" sz="6600" b="1" dirty="0" smtClean="0">
                <a:solidFill>
                  <a:schemeClr val="bg1"/>
                </a:solidFill>
                <a:latin typeface="Rockwell" pitchFamily="18" charset="0"/>
              </a:rPr>
            </a:br>
            <a:r>
              <a:rPr lang="en-US" sz="8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88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tical </a:t>
            </a:r>
            <a:r>
              <a:rPr lang="en-US" sz="8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88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operties And </a:t>
            </a:r>
            <a:r>
              <a:rPr lang="en-US" sz="8800" b="1" cap="none" spc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8800" b="1" cap="none" spc="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citons</a:t>
            </a:r>
            <a:endParaRPr lang="en-US" sz="8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171" y="1981200"/>
            <a:ext cx="4601029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81200"/>
            <a:ext cx="4114800" cy="23425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907" y="1143000"/>
            <a:ext cx="8343900" cy="88862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300" y="0"/>
            <a:ext cx="2832100" cy="109182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9600" y="4830872"/>
            <a:ext cx="8153400" cy="960328"/>
          </a:xfrm>
          <a:prstGeom prst="rect">
            <a:avLst/>
          </a:prstGeom>
          <a:solidFill>
            <a:srgbClr val="FFCCFF">
              <a:alpha val="32000"/>
            </a:srgbClr>
          </a:solidFill>
          <a:ln w="38100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marL="58738" indent="-58738">
              <a:lnSpc>
                <a:spcPct val="150000"/>
              </a:lnSpc>
            </a:pP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iton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a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ound state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ectron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le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hich are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tracted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ther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the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lectrostatic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ulomb force.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6271987" y="3733800"/>
            <a:ext cx="214085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266544" y="2971800"/>
            <a:ext cx="214085" cy="228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096000" y="2819400"/>
            <a:ext cx="533400" cy="12954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09002" y="4343400"/>
            <a:ext cx="425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Grosso</a:t>
            </a:r>
            <a:r>
              <a:rPr lang="en-US" b="1" dirty="0" smtClean="0">
                <a:solidFill>
                  <a:schemeClr val="bg1"/>
                </a:solidFill>
              </a:rPr>
              <a:t>  , </a:t>
            </a:r>
            <a:r>
              <a:rPr lang="en-US" b="1" i="1" dirty="0" smtClean="0">
                <a:solidFill>
                  <a:schemeClr val="bg1"/>
                </a:solidFill>
              </a:rPr>
              <a:t>Solid   state   physics  </a:t>
            </a:r>
            <a:r>
              <a:rPr lang="en-US" b="1" dirty="0" smtClean="0">
                <a:solidFill>
                  <a:schemeClr val="bg1"/>
                </a:solidFill>
              </a:rPr>
              <a:t>,  paper : 233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66392"/>
              </p:ext>
            </p:extLst>
          </p:nvPr>
        </p:nvGraphicFramePr>
        <p:xfrm>
          <a:off x="6858000" y="4267200"/>
          <a:ext cx="1523999" cy="4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9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267200"/>
                        <a:ext cx="1523999" cy="4289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26000"/>
                        </a:schemeClr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6800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  <p:bldP spid="10" grpId="0" animBg="1"/>
      <p:bldP spid="9" grpId="0" animBg="1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44593" y="-74950"/>
            <a:ext cx="3631122" cy="144655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DA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citon</a:t>
            </a:r>
            <a:endParaRPr lang="en-US" sz="8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DA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65350"/>
            <a:ext cx="852668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9600" y="1524000"/>
            <a:ext cx="83742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ito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 was  introduced  by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renkel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31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2089" y="4719935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Comic Sans MS" pitchFamily="66" charset="0"/>
              </a:rPr>
              <a:t>Frenke</a:t>
            </a:r>
            <a:r>
              <a:rPr lang="en-US" sz="2400" dirty="0" err="1" smtClean="0">
                <a:solidFill>
                  <a:srgbClr val="FF0000"/>
                </a:solidFill>
                <a:latin typeface="Comic Sans MS" pitchFamily="66" charset="0"/>
              </a:rPr>
              <a:t>l</a:t>
            </a:r>
            <a:endParaRPr lang="en-US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60842" y="4719935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Comic Sans MS" pitchFamily="66" charset="0"/>
              </a:rPr>
              <a:t>Wannier</a:t>
            </a:r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 - Mott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48426" y="4719935"/>
            <a:ext cx="25907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Charge transfer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1204" y="5334000"/>
            <a:ext cx="6684522" cy="369332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dre  </a:t>
            </a:r>
            <a:r>
              <a:rPr lang="en-US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liton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lid </a:t>
            </a:r>
            <a:r>
              <a:rPr lang="en-US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ate  physics  for  electronics 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paper  : 364 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48319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8200" y="1143000"/>
            <a:ext cx="914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2895600"/>
            <a:ext cx="14285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Comic Sans MS" pitchFamily="66" charset="0"/>
              </a:rPr>
              <a:t>exciton</a:t>
            </a:r>
            <a:endParaRPr lang="en-US" sz="28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90800" y="457200"/>
            <a:ext cx="27751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 charge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90800" y="1295400"/>
            <a:ext cx="56028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0 , 1 [singlet , triplet]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eft Brace 30"/>
          <p:cNvSpPr/>
          <p:nvPr/>
        </p:nvSpPr>
        <p:spPr>
          <a:xfrm>
            <a:off x="2209800" y="381000"/>
            <a:ext cx="381000" cy="3160931"/>
          </a:xfrm>
          <a:prstGeom prst="leftBrac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2590800" y="2057400"/>
            <a:ext cx="19672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oson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90800" y="2895600"/>
            <a:ext cx="4291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right  and  Dark 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399" y="3632645"/>
            <a:ext cx="5715001" cy="2082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377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2" grpId="0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72100">
              <a:schemeClr val="accent1">
                <a:lumMod val="20000"/>
                <a:lumOff val="80000"/>
              </a:schemeClr>
            </a:gs>
            <a:gs pos="50000">
              <a:schemeClr val="accent1">
                <a:lumMod val="40000"/>
                <a:lumOff val="60000"/>
              </a:schemeClr>
            </a:gs>
            <a:gs pos="100000">
              <a:schemeClr val="accent6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64047" y="1066800"/>
            <a:ext cx="184731" cy="1717778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 lIns="91440" tIns="45720" rIns="91440" bIns="45720">
            <a:spAutoFit/>
          </a:bodyPr>
          <a:lstStyle/>
          <a:p>
            <a:pPr algn="ctr">
              <a:lnSpc>
                <a:spcPct val="150000"/>
              </a:lnSpc>
            </a:pPr>
            <a:endParaRPr lang="en-US" sz="8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378" y="1066800"/>
            <a:ext cx="7924800" cy="4495800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80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ethe – </a:t>
            </a:r>
            <a:r>
              <a:rPr lang="en-US" sz="8000" b="1" cap="none" spc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lpeter</a:t>
            </a:r>
            <a:r>
              <a:rPr lang="en-US" sz="80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80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80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quation </a:t>
            </a:r>
            <a:r>
              <a:rPr lang="en-US" sz="32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6155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>
            <a:lumMod val="85000"/>
            <a:alpha val="6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7505" y="256792"/>
            <a:ext cx="8097410" cy="92333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ethe – </a:t>
            </a:r>
            <a:r>
              <a:rPr lang="en-US" sz="5400" b="1" cap="none" spc="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lpeter</a:t>
            </a:r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Equation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http://upload.wikimedia.org/wikipedia/commons/thumb/5/5f/Hans_Bethe.jpg/225px-Hans_Bethe.jpg">
            <a:hlinkClick r:id="rId4"/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1612312" cy="167639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609600" y="2895600"/>
            <a:ext cx="13195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ns Bethe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5800" y="3200400"/>
            <a:ext cx="10775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1906 - 2005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" y="3440668"/>
            <a:ext cx="2502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hlinkClick r:id="rId6" tooltip="Nobel Prize for Physics"/>
              </a:rPr>
              <a:t>Nobel Prize for Physics</a:t>
            </a:r>
            <a:r>
              <a:rPr lang="en-US" sz="1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1967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9200"/>
            <a:ext cx="1676400" cy="1676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57400" y="2895600"/>
            <a:ext cx="22204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dwin Ernest </a:t>
            </a:r>
            <a:r>
              <a:rPr lang="en-US" sz="1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lpeter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0" y="3200400"/>
            <a:ext cx="10775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1924 - 2008</a:t>
            </a:r>
            <a:endParaRPr lang="en-US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90331"/>
              </p:ext>
            </p:extLst>
          </p:nvPr>
        </p:nvGraphicFramePr>
        <p:xfrm>
          <a:off x="760413" y="4876800"/>
          <a:ext cx="7623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3" name="Equation" r:id="rId8" imgW="3111480" imgH="342720" progId="Equation.DSMT4">
                  <p:embed/>
                </p:oleObj>
              </mc:Choice>
              <mc:Fallback>
                <p:oleObj name="Equation" r:id="rId8" imgW="311148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876800"/>
                        <a:ext cx="7623175" cy="838200"/>
                      </a:xfrm>
                      <a:prstGeom prst="rect">
                        <a:avLst/>
                      </a:prstGeom>
                      <a:solidFill>
                        <a:srgbClr val="002060">
                          <a:alpha val="0"/>
                        </a:srgbClr>
                      </a:solidFill>
                      <a:ln w="38100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38600" y="1289209"/>
            <a:ext cx="495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 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equation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was actually first published in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1951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escribes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ound states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of a 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wo-body (particles)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ystem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n a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formalism.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6938" y="5726668"/>
            <a:ext cx="8096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.Spataru</a:t>
            </a:r>
            <a:r>
              <a:rPr lang="en-US" b="1" dirty="0" smtClean="0">
                <a:solidFill>
                  <a:schemeClr val="bg1"/>
                </a:solidFill>
              </a:rPr>
              <a:t> , </a:t>
            </a:r>
            <a:r>
              <a:rPr lang="en-US" b="1" dirty="0" err="1" smtClean="0">
                <a:solidFill>
                  <a:schemeClr val="bg1"/>
                </a:solidFill>
              </a:rPr>
              <a:t>S.Ismail</a:t>
            </a:r>
            <a:r>
              <a:rPr lang="en-US" b="1" dirty="0" smtClean="0">
                <a:solidFill>
                  <a:schemeClr val="bg1"/>
                </a:solidFill>
              </a:rPr>
              <a:t>  </a:t>
            </a:r>
            <a:r>
              <a:rPr lang="en-US" b="1" dirty="0" err="1" smtClean="0">
                <a:solidFill>
                  <a:schemeClr val="bg1"/>
                </a:solidFill>
              </a:rPr>
              <a:t>Beigi</a:t>
            </a:r>
            <a:r>
              <a:rPr lang="en-US" b="1" dirty="0" smtClean="0">
                <a:solidFill>
                  <a:schemeClr val="bg1"/>
                </a:solidFill>
              </a:rPr>
              <a:t>  “ </a:t>
            </a:r>
            <a:r>
              <a:rPr lang="en-US" b="1" dirty="0" err="1" smtClean="0">
                <a:solidFill>
                  <a:schemeClr val="bg1"/>
                </a:solidFill>
              </a:rPr>
              <a:t>Excitonic</a:t>
            </a:r>
            <a:r>
              <a:rPr lang="en-US" b="1" dirty="0" smtClean="0">
                <a:solidFill>
                  <a:schemeClr val="bg1"/>
                </a:solidFill>
              </a:rPr>
              <a:t>  Effects  of  SWNT ” , Phys.Rev.Lett.92  </a:t>
            </a:r>
            <a:r>
              <a:rPr lang="en-US" b="1" dirty="0">
                <a:solidFill>
                  <a:schemeClr val="bg1"/>
                </a:solidFill>
              </a:rPr>
              <a:t>,</a:t>
            </a:r>
            <a:r>
              <a:rPr lang="en-US" b="1" dirty="0" smtClean="0">
                <a:solidFill>
                  <a:schemeClr val="bg1"/>
                </a:solidFill>
              </a:rPr>
              <a:t> ( 2004 )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3810000"/>
            <a:ext cx="80666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riginal article : A  </a:t>
            </a:r>
            <a:r>
              <a:rPr lang="en-US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lativistic </a:t>
            </a:r>
            <a:r>
              <a:rPr lang="en-US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Equation  </a:t>
            </a:r>
            <a:r>
              <a:rPr lang="en-US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 </a:t>
            </a:r>
            <a:r>
              <a:rPr lang="en-US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ound-State  Problems</a:t>
            </a:r>
            <a:endParaRPr lang="en-US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.E.Salpeter</a:t>
            </a:r>
            <a:r>
              <a:rPr lang="en-US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and   </a:t>
            </a:r>
            <a:r>
              <a:rPr lang="en-US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.Bethe</a:t>
            </a:r>
            <a:r>
              <a:rPr lang="en-US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,  </a:t>
            </a:r>
            <a:r>
              <a:rPr lang="en-US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ys.Rev</a:t>
            </a:r>
            <a:r>
              <a:rPr lang="en-US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84 , 1232-1242  (1951)</a:t>
            </a:r>
            <a:endParaRPr lang="en-US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43638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alpha val="5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84535"/>
              </p:ext>
            </p:extLst>
          </p:nvPr>
        </p:nvGraphicFramePr>
        <p:xfrm>
          <a:off x="533400" y="304800"/>
          <a:ext cx="82645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8" name="Equation" r:id="rId3" imgW="3047760" imgH="342720" progId="Equation.DSMT4">
                  <p:embed/>
                </p:oleObj>
              </mc:Choice>
              <mc:Fallback>
                <p:oleObj name="Equation" r:id="rId3" imgW="304776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8264525" cy="979488"/>
                      </a:xfrm>
                      <a:prstGeom prst="rect">
                        <a:avLst/>
                      </a:prstGeom>
                      <a:solidFill>
                        <a:schemeClr val="tx1">
                          <a:lumMod val="95000"/>
                        </a:schemeClr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98383"/>
              </p:ext>
            </p:extLst>
          </p:nvPr>
        </p:nvGraphicFramePr>
        <p:xfrm>
          <a:off x="228600" y="1600200"/>
          <a:ext cx="358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9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3581400" cy="60960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  <a:alpha val="0"/>
                        </a:schemeClr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48515"/>
              </p:ext>
            </p:extLst>
          </p:nvPr>
        </p:nvGraphicFramePr>
        <p:xfrm>
          <a:off x="4953000" y="1600200"/>
          <a:ext cx="382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0" name="Equation" r:id="rId7" imgW="1244520" imgH="279360" progId="Equation.DSMT4">
                  <p:embed/>
                </p:oleObj>
              </mc:Choice>
              <mc:Fallback>
                <p:oleObj name="Equation" r:id="rId7" imgW="124452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822700" cy="60960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10957"/>
              </p:ext>
            </p:extLst>
          </p:nvPr>
        </p:nvGraphicFramePr>
        <p:xfrm>
          <a:off x="2209800" y="2514600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1" name="Equation" r:id="rId9" imgW="1193760" imgH="355320" progId="Equation.DSMT4">
                  <p:embed/>
                </p:oleObj>
              </mc:Choice>
              <mc:Fallback>
                <p:oleObj name="Equation" r:id="rId9" imgW="119376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962400" cy="76200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67200"/>
              </p:ext>
            </p:extLst>
          </p:nvPr>
        </p:nvGraphicFramePr>
        <p:xfrm>
          <a:off x="257175" y="3578225"/>
          <a:ext cx="86280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2" name="Equation" r:id="rId11" imgW="3301920" imgH="279360" progId="Equation.DSMT4">
                  <p:embed/>
                </p:oleObj>
              </mc:Choice>
              <mc:Fallback>
                <p:oleObj name="Equation" r:id="rId11" imgW="330192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578225"/>
                        <a:ext cx="8628063" cy="76517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3502"/>
              </p:ext>
            </p:extLst>
          </p:nvPr>
        </p:nvGraphicFramePr>
        <p:xfrm>
          <a:off x="292100" y="4641850"/>
          <a:ext cx="8547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3" name="Equation" r:id="rId13" imgW="3009600" imgH="279360" progId="Equation.DSMT4">
                  <p:embed/>
                </p:oleObj>
              </mc:Choice>
              <mc:Fallback>
                <p:oleObj name="Equation" r:id="rId13" imgW="300960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641850"/>
                        <a:ext cx="8547100" cy="76835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3521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399" y="4114800"/>
            <a:ext cx="85170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Until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he  </a:t>
            </a: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d-1980’s</a:t>
            </a: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pure  solid  carbon  was  thought  to 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ist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in 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ly  two 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hysical 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ms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: 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amond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and 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raphite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  <p:sp>
        <p:nvSpPr>
          <p:cNvPr id="3" name="Rectangle 2"/>
          <p:cNvSpPr/>
          <p:nvPr/>
        </p:nvSpPr>
        <p:spPr>
          <a:xfrm>
            <a:off x="2743200" y="95071"/>
            <a:ext cx="350769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ARBON</a:t>
            </a:r>
            <a:endParaRPr lang="en-US" sz="72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1524000"/>
            <a:ext cx="85344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rbon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atom  has  </a:t>
            </a: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x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electrons .  </a:t>
            </a:r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29668">
            <a:off x="5617663" y="1480547"/>
            <a:ext cx="2980513" cy="2242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448836" y="2590800"/>
                <a:ext cx="3999493" cy="869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44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836" y="2590800"/>
                <a:ext cx="3999493" cy="8695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743201" y="2590799"/>
            <a:ext cx="2523270" cy="869597"/>
          </a:xfrm>
          <a:prstGeom prst="rect">
            <a:avLst/>
          </a:prstGeom>
          <a:solidFill>
            <a:srgbClr val="FFFF99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89349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57200"/>
            <a:ext cx="3086100" cy="4191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371600"/>
            <a:ext cx="3067050" cy="4191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61158" y="4648200"/>
            <a:ext cx="25202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  <a:latin typeface="Comic Sans MS" pitchFamily="66" charset="0"/>
              </a:rPr>
              <a:t>Graphite</a:t>
            </a:r>
            <a:endParaRPr lang="en-US" sz="44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27736" y="830759"/>
            <a:ext cx="24256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  <a:latin typeface="Comic Sans MS" pitchFamily="66" charset="0"/>
              </a:rPr>
              <a:t>Diamond</a:t>
            </a:r>
            <a:endParaRPr lang="en-US" sz="44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26390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85800" y="291405"/>
                <a:ext cx="7773282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sz="2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n </a:t>
                </a:r>
                <a:r>
                  <a:rPr lang="en-US" sz="2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985</a:t>
                </a:r>
                <a:r>
                  <a:rPr lang="en-US" sz="2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,  Richard  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malley</a:t>
                </a:r>
                <a:r>
                  <a:rPr lang="en-US" sz="2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and  group  of  researchers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made  an  interesting  discovery </a:t>
                </a:r>
                <a:r>
                  <a:rPr lang="en-US" sz="2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𝟔𝟎</m:t>
                        </m:r>
                      </m:sub>
                    </m:sSub>
                  </m:oMath>
                </a14:m>
                <a:endPara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91405"/>
                <a:ext cx="7773282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658" name="Picture 2" descr="buckminsterfullere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04999"/>
            <a:ext cx="5410200" cy="396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75288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7057" y="457200"/>
            <a:ext cx="40687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Comic Sans MS" pitchFamily="66" charset="0"/>
                <a:ea typeface="Tahoma" pitchFamily="34" charset="0"/>
                <a:cs typeface="Tahoma" pitchFamily="34" charset="0"/>
              </a:rPr>
              <a:t>Nanotubes</a:t>
            </a:r>
            <a:endParaRPr lang="en-US" sz="6000" b="1" dirty="0">
              <a:solidFill>
                <a:schemeClr val="bg1"/>
              </a:solidFill>
              <a:latin typeface="Comic Sans MS" pitchFamily="66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4318337"/>
            <a:ext cx="36231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err="1" smtClean="0">
                <a:solidFill>
                  <a:schemeClr val="bg1"/>
                </a:solidFill>
                <a:latin typeface="Comic Sans MS" pitchFamily="66" charset="0"/>
              </a:rPr>
              <a:t>Graphene</a:t>
            </a:r>
            <a:endParaRPr lang="en-US" sz="60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72863"/>
            <a:ext cx="3095625" cy="40897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57200"/>
            <a:ext cx="3314700" cy="365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7418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20000"/>
                <a:lumOff val="80000"/>
              </a:schemeClr>
            </a:gs>
            <a:gs pos="39999">
              <a:schemeClr val="accent1">
                <a:lumMod val="40000"/>
                <a:lumOff val="60000"/>
              </a:schemeClr>
            </a:gs>
            <a:gs pos="70000">
              <a:schemeClr val="accent1">
                <a:lumMod val="20000"/>
                <a:lumOff val="80000"/>
              </a:schemeClr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609600"/>
            <a:ext cx="7924800" cy="4953000"/>
          </a:xfrm>
        </p:spPr>
        <p:txBody>
          <a:bodyPr/>
          <a:lstStyle/>
          <a:p>
            <a:pPr algn="ctr"/>
            <a:r>
              <a:rPr lang="en-GB" sz="8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ructure </a:t>
            </a:r>
            <a:br>
              <a:rPr lang="en-GB" sz="8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GB" sz="8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 </a:t>
            </a:r>
            <a:r>
              <a:rPr lang="en-GB" sz="8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8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rbon</a:t>
            </a:r>
            <a:br>
              <a:rPr lang="en-GB" sz="8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GB" sz="8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anotubes</a:t>
            </a:r>
            <a:r>
              <a:rPr lang="en-GB" sz="32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GB" sz="32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784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260648"/>
            <a:ext cx="895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70C0"/>
              </a:buClr>
              <a:buSzPct val="200000"/>
              <a:buFont typeface="Wingdings" pitchFamily="2" charset="2"/>
              <a:buChar char="§"/>
            </a:pPr>
            <a:r>
              <a:rPr lang="en-GB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rbon </a:t>
            </a:r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notubes </a:t>
            </a:r>
            <a:r>
              <a:rPr lang="en-GB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ere discovered in </a:t>
            </a:r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91</a:t>
            </a:r>
            <a:r>
              <a:rPr lang="en-GB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y </a:t>
            </a:r>
            <a:r>
              <a:rPr lang="en-GB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jima</a:t>
            </a:r>
            <a:r>
              <a:rPr lang="en-GB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Content Placeholder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836712"/>
            <a:ext cx="324036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372555" y="5301208"/>
            <a:ext cx="14303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30" tIns="41765" rIns="83530" bIns="41765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solidFill>
                  <a:srgbClr val="003300"/>
                </a:solidFill>
                <a:latin typeface="Comic Sans MS" pitchFamily="66" charset="0"/>
                <a:cs typeface="Arial" charset="0"/>
              </a:rPr>
              <a:t>Graphite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44535">
            <a:off x="4795993" y="1448402"/>
            <a:ext cx="3702761" cy="32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530029" y="5392480"/>
            <a:ext cx="557847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30" tIns="41765" rIns="83530" bIns="41765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A single layer of graphite, </a:t>
            </a:r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graphene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97618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theme/theme1.xml><?xml version="1.0" encoding="utf-8"?>
<a:theme xmlns:a="http://schemas.openxmlformats.org/drawingml/2006/main" name="Horiz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Horizon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8030</TotalTime>
  <Words>1325</Words>
  <Application>Microsoft Office PowerPoint</Application>
  <PresentationFormat>On-screen Show (4:3)</PresentationFormat>
  <Paragraphs>169</Paragraphs>
  <Slides>3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Horizon</vt:lpstr>
      <vt:lpstr>Equation</vt:lpstr>
      <vt:lpstr>        In  The  Name  Of  Allah excitons   in  single – walled  carbon   nanotubes nasim  moradi graduate  student  of  atomic  and  molEcular  physics under  supervision  of  :  dr. Fazeli  and  dr. mozaffari qom  Univers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ucture  Of  Carbon  Nanotubes </vt:lpstr>
      <vt:lpstr>PowerPoint Presentation</vt:lpstr>
      <vt:lpstr>PowerPoint Presentation</vt:lpstr>
      <vt:lpstr>Images  of  nanotubes</vt:lpstr>
      <vt:lpstr>PowerPoint Presentation</vt:lpstr>
      <vt:lpstr>PowerPoint Presentation</vt:lpstr>
      <vt:lpstr>PowerPoint Presentation</vt:lpstr>
      <vt:lpstr>Bond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Optical Properties And Excitons</vt:lpstr>
      <vt:lpstr>PowerPoint Presentation</vt:lpstr>
      <vt:lpstr>PowerPoint Presentation</vt:lpstr>
      <vt:lpstr>PowerPoint Presentation</vt:lpstr>
      <vt:lpstr>Bethe – Salpeter  Equation  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 The Name Of Allah  Electronic and transport properties of nanotubes  nasim  morady  graduate student of  atomic and molcular physics  University of qom</dc:title>
  <dc:creator>wistful70</dc:creator>
  <cp:lastModifiedBy>MRT</cp:lastModifiedBy>
  <cp:revision>788</cp:revision>
  <dcterms:created xsi:type="dcterms:W3CDTF">2011-07-15T14:07:36Z</dcterms:created>
  <dcterms:modified xsi:type="dcterms:W3CDTF">2015-06-06T18:44:52Z</dcterms:modified>
</cp:coreProperties>
</file>